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94389A" w14:textId="77777777" w:rsidR="00AC70CF" w:rsidRPr="004745BF" w:rsidRDefault="0062208D" w:rsidP="00AC70CF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bookmarkStart w:id="0" w:name="_GoBack"/>
      <w:bookmarkEnd w:id="0"/>
      <w:r>
        <w:rPr>
          <w:rFonts w:ascii="Times New Roman" w:hAnsi="Times New Roman"/>
          <w:b/>
          <w:bCs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7548E421" wp14:editId="0864B2F0">
            <wp:extent cx="5690870" cy="4149090"/>
            <wp:effectExtent l="0" t="0" r="508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0870" cy="4149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4C3E97" w14:textId="77777777" w:rsidR="00921016" w:rsidRPr="004745BF" w:rsidRDefault="00921016" w:rsidP="00950376">
      <w:pPr>
        <w:tabs>
          <w:tab w:val="left" w:pos="0"/>
          <w:tab w:val="left" w:pos="426"/>
          <w:tab w:val="left" w:pos="851"/>
          <w:tab w:val="left" w:pos="7817"/>
        </w:tabs>
        <w:spacing w:after="0" w:line="360" w:lineRule="auto"/>
        <w:rPr>
          <w:rFonts w:ascii="Arial" w:eastAsia="Calibri" w:hAnsi="Arial" w:cs="Arial"/>
          <w:b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Instructions</w:t>
      </w:r>
      <w:r w:rsidR="00950376"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ab/>
      </w:r>
    </w:p>
    <w:p w14:paraId="5A0A0E1B" w14:textId="77777777" w:rsidR="00921016" w:rsidRPr="004745BF" w:rsidRDefault="00921016" w:rsidP="0092101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Use </w:t>
      </w: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black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 ink or ball-point pen.</w:t>
      </w:r>
    </w:p>
    <w:p w14:paraId="4ECC0756" w14:textId="77777777" w:rsidR="00921016" w:rsidRPr="004745BF" w:rsidRDefault="00921016" w:rsidP="00921016">
      <w:pPr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Fill in the boxes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 at the top of this page with your name,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br/>
        <w:t>centre number and candidate number.</w:t>
      </w:r>
    </w:p>
    <w:p w14:paraId="04424CCE" w14:textId="77777777" w:rsidR="00921016" w:rsidRPr="004745BF" w:rsidRDefault="00921016" w:rsidP="0092101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Answer </w:t>
      </w: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all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 questions.</w:t>
      </w:r>
    </w:p>
    <w:p w14:paraId="7E893726" w14:textId="77777777" w:rsidR="00921016" w:rsidRPr="004745BF" w:rsidRDefault="00921016" w:rsidP="00921016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>Answer the questions in the spaces provided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br/>
      </w:r>
      <w:r w:rsidRPr="004745BF">
        <w:rPr>
          <w:rFonts w:ascii="Arial" w:eastAsia="Calibri" w:hAnsi="Arial" w:cs="Arial"/>
          <w:i/>
          <w:color w:val="000000" w:themeColor="text1"/>
          <w:sz w:val="24"/>
          <w:szCs w:val="24"/>
        </w:rPr>
        <w:t>– there may be more space than you need.</w:t>
      </w: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 xml:space="preserve"> </w:t>
      </w:r>
    </w:p>
    <w:p w14:paraId="7115B579" w14:textId="77777777" w:rsidR="00921016" w:rsidRPr="004745BF" w:rsidRDefault="00921016" w:rsidP="00921016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You must </w:t>
      </w: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show all your working.</w:t>
      </w:r>
    </w:p>
    <w:p w14:paraId="68DFC8C8" w14:textId="77777777" w:rsidR="00921016" w:rsidRPr="004745BF" w:rsidRDefault="00921016" w:rsidP="00921016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Diagrams are </w:t>
      </w: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NOT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 accurately drawn, unless otherwise indicated.</w:t>
      </w:r>
    </w:p>
    <w:p w14:paraId="6C269B29" w14:textId="77777777" w:rsidR="00921016" w:rsidRPr="004745BF" w:rsidRDefault="00921016" w:rsidP="0092101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360" w:lineRule="auto"/>
        <w:ind w:left="0" w:firstLine="0"/>
        <w:contextualSpacing/>
        <w:rPr>
          <w:rFonts w:ascii="Arial" w:eastAsia="Calibri" w:hAnsi="Arial" w:cs="Arial"/>
          <w:b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Calculators may be used.</w:t>
      </w:r>
      <w:r w:rsidRPr="004745BF">
        <w:rPr>
          <w:rFonts w:ascii="Calibri" w:eastAsia="Calibri" w:hAnsi="Calibri" w:cs="Times New Roman"/>
          <w:color w:val="000000" w:themeColor="text1"/>
        </w:rPr>
        <w:t xml:space="preserve"> </w:t>
      </w:r>
    </w:p>
    <w:p w14:paraId="201B736D" w14:textId="77777777" w:rsidR="00921016" w:rsidRPr="004745BF" w:rsidRDefault="00921016" w:rsidP="00921016">
      <w:pPr>
        <w:tabs>
          <w:tab w:val="left" w:pos="0"/>
          <w:tab w:val="left" w:pos="426"/>
          <w:tab w:val="left" w:pos="851"/>
        </w:tabs>
        <w:spacing w:before="120" w:after="0" w:line="360" w:lineRule="auto"/>
        <w:rPr>
          <w:rFonts w:ascii="Arial" w:eastAsia="Calibri" w:hAnsi="Arial" w:cs="Arial"/>
          <w:b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Information</w:t>
      </w:r>
    </w:p>
    <w:p w14:paraId="5827D611" w14:textId="77777777" w:rsidR="00921016" w:rsidRPr="004745BF" w:rsidRDefault="00921016" w:rsidP="00921016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The total mark for this paper is </w:t>
      </w:r>
      <w:r w:rsidR="007841A6" w:rsidRPr="007841A6">
        <w:rPr>
          <w:rFonts w:ascii="Arial" w:eastAsia="Calibri" w:hAnsi="Arial" w:cs="Arial"/>
          <w:b/>
          <w:color w:val="000000" w:themeColor="text1"/>
          <w:sz w:val="24"/>
          <w:szCs w:val="24"/>
        </w:rPr>
        <w:t>76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>.</w:t>
      </w:r>
    </w:p>
    <w:p w14:paraId="0B4C303B" w14:textId="77777777" w:rsidR="00921016" w:rsidRPr="004745BF" w:rsidRDefault="00921016" w:rsidP="00921016">
      <w:pPr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The marks for </w:t>
      </w: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each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 question are shown in brackets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br/>
      </w:r>
      <w:r w:rsidRPr="004745BF">
        <w:rPr>
          <w:rFonts w:ascii="Arial" w:eastAsia="Calibri" w:hAnsi="Arial" w:cs="Arial"/>
          <w:i/>
          <w:color w:val="000000" w:themeColor="text1"/>
          <w:sz w:val="24"/>
          <w:szCs w:val="24"/>
        </w:rPr>
        <w:t>– use this as a guide as to how much time to spend on each question.</w:t>
      </w:r>
    </w:p>
    <w:p w14:paraId="04E30A0C" w14:textId="77777777" w:rsidR="00921016" w:rsidRPr="004745BF" w:rsidRDefault="00921016" w:rsidP="00921016">
      <w:pPr>
        <w:tabs>
          <w:tab w:val="left" w:pos="0"/>
          <w:tab w:val="left" w:pos="426"/>
          <w:tab w:val="left" w:pos="851"/>
        </w:tabs>
        <w:spacing w:before="120" w:after="0" w:line="360" w:lineRule="auto"/>
        <w:rPr>
          <w:rFonts w:ascii="Arial" w:eastAsia="Calibri" w:hAnsi="Arial" w:cs="Arial"/>
          <w:b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Advice</w:t>
      </w:r>
    </w:p>
    <w:p w14:paraId="15053432" w14:textId="77777777" w:rsidR="00921016" w:rsidRPr="004745BF" w:rsidRDefault="00921016" w:rsidP="00921016">
      <w:pPr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>Read each question carefully before you start to answer it.</w:t>
      </w:r>
    </w:p>
    <w:p w14:paraId="03B020BC" w14:textId="77777777" w:rsidR="00921016" w:rsidRPr="004745BF" w:rsidRDefault="00921016" w:rsidP="00921016">
      <w:pPr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>Keep an eye on the time.</w:t>
      </w:r>
    </w:p>
    <w:p w14:paraId="16E4731D" w14:textId="77777777" w:rsidR="00921016" w:rsidRPr="004745BF" w:rsidRDefault="00921016" w:rsidP="00921016">
      <w:pPr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>Try to answer every question.</w:t>
      </w:r>
    </w:p>
    <w:p w14:paraId="5520D675" w14:textId="77777777" w:rsidR="00921016" w:rsidRPr="004745BF" w:rsidRDefault="00921016" w:rsidP="00921016">
      <w:pPr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>Check your answers if you have time at the end.</w:t>
      </w:r>
    </w:p>
    <w:p w14:paraId="67D025D0" w14:textId="77777777" w:rsidR="00660B01" w:rsidRPr="004745BF" w:rsidRDefault="00660B01" w:rsidP="00AC70CF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37477833" w14:textId="77777777" w:rsidR="00AC70CF" w:rsidRPr="004745BF" w:rsidRDefault="00AC70CF" w:rsidP="00AC70CF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4BDB1BFC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2FCD7C1F" w14:textId="77777777" w:rsidR="00D53029" w:rsidRPr="004745BF" w:rsidRDefault="00885ACD" w:rsidP="00D53029">
      <w:pPr>
        <w:autoSpaceDE w:val="0"/>
        <w:autoSpaceDN w:val="0"/>
        <w:adjustRightInd w:val="0"/>
        <w:spacing w:before="120" w:after="0"/>
        <w:ind w:hanging="567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1</w:t>
      </w:r>
      <w:r w:rsidR="00D53029" w:rsidRPr="004745B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D53029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Write these numbers in order of size.</w:t>
      </w:r>
    </w:p>
    <w:p w14:paraId="791F887A" w14:textId="77777777" w:rsidR="00D53029" w:rsidRPr="004745BF" w:rsidRDefault="00D53029" w:rsidP="00D53029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Start with the smallest number.</w:t>
      </w:r>
    </w:p>
    <w:p w14:paraId="49C39AA5" w14:textId="77777777" w:rsidR="00D53029" w:rsidRPr="004745BF" w:rsidRDefault="00D53029" w:rsidP="00D53029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1"/>
        <w:gridCol w:w="671"/>
        <w:gridCol w:w="671"/>
        <w:gridCol w:w="671"/>
        <w:gridCol w:w="671"/>
      </w:tblGrid>
      <w:tr w:rsidR="00D53029" w:rsidRPr="004745BF" w14:paraId="484DDB9E" w14:textId="77777777" w:rsidTr="004C76B7">
        <w:trPr>
          <w:trHeight w:val="268"/>
          <w:jc w:val="center"/>
        </w:trPr>
        <w:tc>
          <w:tcPr>
            <w:tcW w:w="671" w:type="dxa"/>
            <w:vAlign w:val="center"/>
          </w:tcPr>
          <w:p w14:paraId="70107C30" w14:textId="77777777" w:rsidR="00D53029" w:rsidRPr="004745BF" w:rsidRDefault="00D53029" w:rsidP="004C76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671" w:type="dxa"/>
            <w:vAlign w:val="center"/>
          </w:tcPr>
          <w:p w14:paraId="43792BE2" w14:textId="77777777" w:rsidR="00D53029" w:rsidRPr="004745BF" w:rsidRDefault="00D53029" w:rsidP="004C76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−4</w:t>
            </w:r>
          </w:p>
        </w:tc>
        <w:tc>
          <w:tcPr>
            <w:tcW w:w="671" w:type="dxa"/>
            <w:vAlign w:val="center"/>
          </w:tcPr>
          <w:p w14:paraId="1A954D0D" w14:textId="77777777" w:rsidR="00D53029" w:rsidRPr="004745BF" w:rsidRDefault="00D53029" w:rsidP="004C76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671" w:type="dxa"/>
            <w:vAlign w:val="center"/>
          </w:tcPr>
          <w:p w14:paraId="6CB9BE4B" w14:textId="77777777" w:rsidR="00D53029" w:rsidRPr="004745BF" w:rsidRDefault="00D53029" w:rsidP="004C76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−7</w:t>
            </w:r>
          </w:p>
        </w:tc>
        <w:tc>
          <w:tcPr>
            <w:tcW w:w="671" w:type="dxa"/>
            <w:vAlign w:val="center"/>
          </w:tcPr>
          <w:p w14:paraId="2CC62388" w14:textId="77777777" w:rsidR="00D53029" w:rsidRPr="004745BF" w:rsidRDefault="00D53029" w:rsidP="004C76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−2</w:t>
            </w:r>
          </w:p>
        </w:tc>
      </w:tr>
    </w:tbl>
    <w:p w14:paraId="6DEF139D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7D0585D" w14:textId="77777777" w:rsidR="00D53029" w:rsidRPr="004745BF" w:rsidRDefault="00D53029" w:rsidP="00D5302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......................................................</w:t>
      </w:r>
    </w:p>
    <w:p w14:paraId="5EDA91AB" w14:textId="77777777" w:rsidR="00D53029" w:rsidRPr="004745BF" w:rsidRDefault="00D53029" w:rsidP="00D53029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2133B92" w14:textId="77777777" w:rsidR="00D53029" w:rsidRPr="004745BF" w:rsidRDefault="00885ACD" w:rsidP="00D53029">
      <w:pPr>
        <w:autoSpaceDE w:val="0"/>
        <w:autoSpaceDN w:val="0"/>
        <w:adjustRightInd w:val="0"/>
        <w:spacing w:before="120" w:after="0"/>
        <w:ind w:hanging="567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</w:rPr>
        <w:t>2</w:t>
      </w:r>
      <w:r w:rsidR="00D53029" w:rsidRPr="004745BF">
        <w:rPr>
          <w:rFonts w:ascii="Times New Roman" w:hAnsi="Times New Roman"/>
          <w:b/>
          <w:bCs/>
          <w:color w:val="000000" w:themeColor="text1"/>
          <w:sz w:val="24"/>
          <w:szCs w:val="24"/>
        </w:rPr>
        <w:tab/>
      </w:r>
      <w:r w:rsidR="00D53029" w:rsidRPr="004745BF">
        <w:rPr>
          <w:rFonts w:ascii="Times New Roman" w:hAnsi="Times New Roman"/>
          <w:color w:val="000000" w:themeColor="text1"/>
          <w:sz w:val="24"/>
          <w:szCs w:val="24"/>
        </w:rPr>
        <w:t>Here is a list of numbers.</w:t>
      </w:r>
    </w:p>
    <w:p w14:paraId="36E0F97A" w14:textId="77777777" w:rsidR="00D53029" w:rsidRPr="004745BF" w:rsidRDefault="00D53029" w:rsidP="00D53029">
      <w:pPr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</w:p>
    <w:tbl>
      <w:tblPr>
        <w:tblW w:w="0" w:type="auto"/>
        <w:jc w:val="center"/>
        <w:tblLook w:val="00A0" w:firstRow="1" w:lastRow="0" w:firstColumn="1" w:lastColumn="0" w:noHBand="0" w:noVBand="0"/>
      </w:tblPr>
      <w:tblGrid>
        <w:gridCol w:w="697"/>
        <w:gridCol w:w="697"/>
        <w:gridCol w:w="697"/>
        <w:gridCol w:w="697"/>
        <w:gridCol w:w="698"/>
        <w:gridCol w:w="698"/>
      </w:tblGrid>
      <w:tr w:rsidR="00D53029" w:rsidRPr="004745BF" w14:paraId="462A9A8E" w14:textId="77777777" w:rsidTr="00212F0E">
        <w:trPr>
          <w:trHeight w:val="307"/>
          <w:jc w:val="center"/>
        </w:trPr>
        <w:tc>
          <w:tcPr>
            <w:tcW w:w="697" w:type="dxa"/>
            <w:vAlign w:val="center"/>
          </w:tcPr>
          <w:p w14:paraId="6FCF81F4" w14:textId="77777777" w:rsidR="00D53029" w:rsidRPr="004745BF" w:rsidRDefault="00D53029" w:rsidP="00212F0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697" w:type="dxa"/>
            <w:vAlign w:val="center"/>
          </w:tcPr>
          <w:p w14:paraId="06B96D2C" w14:textId="77777777" w:rsidR="00D53029" w:rsidRPr="004745BF" w:rsidRDefault="00D53029" w:rsidP="00212F0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697" w:type="dxa"/>
            <w:vAlign w:val="center"/>
          </w:tcPr>
          <w:p w14:paraId="129DEA75" w14:textId="77777777" w:rsidR="00D53029" w:rsidRPr="004745BF" w:rsidRDefault="00D53029" w:rsidP="00212F0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697" w:type="dxa"/>
            <w:vAlign w:val="center"/>
          </w:tcPr>
          <w:p w14:paraId="4F384A31" w14:textId="77777777" w:rsidR="00D53029" w:rsidRPr="004745BF" w:rsidRDefault="00D53029" w:rsidP="00212F0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698" w:type="dxa"/>
            <w:vAlign w:val="center"/>
          </w:tcPr>
          <w:p w14:paraId="3D8322C7" w14:textId="77777777" w:rsidR="00D53029" w:rsidRPr="004745BF" w:rsidRDefault="00D53029" w:rsidP="00212F0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8</w:t>
            </w:r>
          </w:p>
        </w:tc>
        <w:tc>
          <w:tcPr>
            <w:tcW w:w="698" w:type="dxa"/>
            <w:vAlign w:val="center"/>
          </w:tcPr>
          <w:p w14:paraId="6AD9F220" w14:textId="77777777" w:rsidR="00D53029" w:rsidRPr="004745BF" w:rsidRDefault="00D53029" w:rsidP="00212F0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2</w:t>
            </w:r>
          </w:p>
        </w:tc>
      </w:tr>
    </w:tbl>
    <w:p w14:paraId="6B7806D6" w14:textId="77777777" w:rsidR="00D53029" w:rsidRPr="004745BF" w:rsidRDefault="00D53029" w:rsidP="00D53029">
      <w:pPr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</w:p>
    <w:p w14:paraId="76AB23FE" w14:textId="77777777" w:rsidR="00D53029" w:rsidRPr="004745BF" w:rsidRDefault="00D53029" w:rsidP="00D53029">
      <w:pPr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Write down the number from the list that is a multiple of 6</w:t>
      </w:r>
    </w:p>
    <w:p w14:paraId="1E90C8FA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337AE27B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0C4F635A" w14:textId="77777777" w:rsidR="00D53029" w:rsidRPr="004745BF" w:rsidRDefault="00D53029" w:rsidP="00D5302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.......................................................</w:t>
      </w:r>
    </w:p>
    <w:p w14:paraId="5CA31EED" w14:textId="77777777" w:rsidR="00D53029" w:rsidRPr="004745BF" w:rsidRDefault="00D53029" w:rsidP="00D53029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8E662E1" w14:textId="77777777" w:rsidR="00D53029" w:rsidRPr="004745BF" w:rsidRDefault="00885ACD" w:rsidP="00D53029">
      <w:pPr>
        <w:tabs>
          <w:tab w:val="left" w:pos="0"/>
          <w:tab w:val="left" w:pos="1843"/>
        </w:tabs>
        <w:autoSpaceDE w:val="0"/>
        <w:autoSpaceDN w:val="0"/>
        <w:adjustRightInd w:val="0"/>
        <w:spacing w:before="120" w:after="0"/>
        <w:ind w:left="-567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3</w:t>
      </w:r>
      <w:r w:rsidR="00D53029" w:rsidRPr="004745B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D53029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Find the value of</w:t>
      </w:r>
      <w:r w:rsidR="00D53029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6</w:t>
      </w:r>
      <w:r w:rsidR="004745BF" w:rsidRPr="004745BF">
        <w:rPr>
          <w:rFonts w:ascii="Times New Roman" w:hAnsi="Times New Roman" w:cs="Times New Roman"/>
          <w:color w:val="000000" w:themeColor="text1"/>
          <w:sz w:val="10"/>
          <w:szCs w:val="12"/>
        </w:rPr>
        <w:t xml:space="preserve"> </w:t>
      </w:r>
      <w:r w:rsidR="00D53029" w:rsidRPr="004745B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5</w:t>
      </w:r>
    </w:p>
    <w:p w14:paraId="396C4A73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A70E93C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8B052E7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F6932ED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1D35AC1" w14:textId="77777777" w:rsidR="00D53029" w:rsidRPr="004745BF" w:rsidRDefault="00D53029" w:rsidP="00D5302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.......................................................</w:t>
      </w:r>
    </w:p>
    <w:p w14:paraId="344D81D8" w14:textId="77777777" w:rsidR="00D53029" w:rsidRPr="004745BF" w:rsidRDefault="00D53029" w:rsidP="00D53029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C7B0C3E" w14:textId="77777777" w:rsidR="00D53029" w:rsidRPr="004745BF" w:rsidRDefault="00885ACD" w:rsidP="00D53029">
      <w:pPr>
        <w:autoSpaceDE w:val="0"/>
        <w:autoSpaceDN w:val="0"/>
        <w:adjustRightInd w:val="0"/>
        <w:spacing w:before="120" w:after="0"/>
        <w:ind w:hanging="567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</w:rPr>
        <w:t>4</w:t>
      </w:r>
      <w:r w:rsidR="00D53029" w:rsidRPr="004745BF">
        <w:rPr>
          <w:rFonts w:ascii="Times New Roman" w:hAnsi="Times New Roman"/>
          <w:b/>
          <w:bCs/>
          <w:color w:val="000000" w:themeColor="text1"/>
          <w:sz w:val="24"/>
          <w:szCs w:val="24"/>
        </w:rPr>
        <w:tab/>
      </w:r>
      <w:r w:rsidR="00D53029"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Find </w:t>
      </w:r>
      <w:r w:rsidR="009E2FD9" w:rsidRPr="009E2FD9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20" w:dyaOrig="620" w14:anchorId="1A3158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12" o:title=""/>
          </v:shape>
          <o:OLEObject Type="Embed" ProgID="Equation.DSMT4" ShapeID="_x0000_i1025" DrawAspect="Content" ObjectID="_1646662744" r:id="rId13"/>
        </w:object>
      </w:r>
      <w:r w:rsidR="00D53029"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of 30</w:t>
      </w:r>
    </w:p>
    <w:p w14:paraId="37917905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62DC8E21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4245759C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7DBDB18B" w14:textId="77777777" w:rsidR="00D53029" w:rsidRPr="004745BF" w:rsidRDefault="00D53029" w:rsidP="00D5302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.......................................................</w:t>
      </w:r>
    </w:p>
    <w:p w14:paraId="71511376" w14:textId="77777777" w:rsidR="00D53029" w:rsidRPr="004745BF" w:rsidRDefault="00D53029" w:rsidP="00D53029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E647A58" w14:textId="77777777" w:rsidR="00D53029" w:rsidRPr="004745BF" w:rsidRDefault="00885ACD" w:rsidP="00D53029">
      <w:pPr>
        <w:tabs>
          <w:tab w:val="left" w:pos="0"/>
        </w:tabs>
        <w:autoSpaceDE w:val="0"/>
        <w:autoSpaceDN w:val="0"/>
        <w:adjustRightInd w:val="0"/>
        <w:spacing w:before="120" w:after="0"/>
        <w:ind w:left="-567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5</w:t>
      </w:r>
      <w:r w:rsidR="00D53029" w:rsidRPr="004745B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D53029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Write the number 8375 correct to the nearest thousand.</w:t>
      </w:r>
    </w:p>
    <w:p w14:paraId="7FB67222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5457F56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632B8D2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2E91B12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3C03FA8" w14:textId="77777777" w:rsidR="00D53029" w:rsidRPr="004745BF" w:rsidRDefault="00D53029" w:rsidP="00D5302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.......................................................</w:t>
      </w:r>
    </w:p>
    <w:p w14:paraId="4156D9C3" w14:textId="77777777" w:rsidR="00D53029" w:rsidRPr="004745BF" w:rsidRDefault="00D53029" w:rsidP="00D53029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BECF47E" w14:textId="77777777" w:rsidR="00D53029" w:rsidRPr="004745BF" w:rsidRDefault="00885ACD" w:rsidP="004C76B7">
      <w:pPr>
        <w:autoSpaceDE w:val="0"/>
        <w:autoSpaceDN w:val="0"/>
        <w:adjustRightInd w:val="0"/>
        <w:spacing w:before="120" w:after="0"/>
        <w:ind w:hanging="567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</w:rPr>
        <w:t>6</w:t>
      </w:r>
      <w:r w:rsidR="00D53029" w:rsidRPr="004745BF">
        <w:rPr>
          <w:rFonts w:ascii="Times New Roman" w:hAnsi="Times New Roman"/>
          <w:b/>
          <w:bCs/>
          <w:color w:val="000000" w:themeColor="text1"/>
          <w:sz w:val="24"/>
          <w:szCs w:val="24"/>
        </w:rPr>
        <w:tab/>
      </w:r>
      <w:r w:rsidR="00D53029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Here is a different number machine.</w:t>
      </w:r>
    </w:p>
    <w:p w14:paraId="0C6C59C6" w14:textId="77777777" w:rsidR="00D53029" w:rsidRPr="004745BF" w:rsidRDefault="00D53029" w:rsidP="00D53029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722AC82F" wp14:editId="6E4EB23A">
            <wp:extent cx="3924000" cy="431951"/>
            <wp:effectExtent l="0" t="0" r="0" b="0"/>
            <wp:docPr id="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000" cy="431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BCA5CC" w14:textId="77777777" w:rsidR="00D53029" w:rsidRPr="004745BF" w:rsidRDefault="00D53029" w:rsidP="00D53029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When the input is 17, the output is 10</w:t>
      </w:r>
    </w:p>
    <w:p w14:paraId="673144AB" w14:textId="77777777" w:rsidR="00D53029" w:rsidRPr="004745BF" w:rsidRDefault="00D53029" w:rsidP="00D53029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Complete the number machine.</w:t>
      </w:r>
    </w:p>
    <w:p w14:paraId="682451D9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5464EA17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3E7562A6" w14:textId="77777777" w:rsidR="004C76B7" w:rsidRPr="004745BF" w:rsidRDefault="004C76B7" w:rsidP="004C76B7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8566288" w14:textId="77777777" w:rsidR="006552EA" w:rsidRPr="004745BF" w:rsidRDefault="00885ACD" w:rsidP="00E20328">
      <w:pPr>
        <w:autoSpaceDE w:val="0"/>
        <w:autoSpaceDN w:val="0"/>
        <w:adjustRightInd w:val="0"/>
        <w:spacing w:before="120" w:after="0" w:line="360" w:lineRule="auto"/>
        <w:ind w:hanging="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7</w:t>
      </w:r>
      <w:r w:rsidR="006552E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6552E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are four digits.</w:t>
      </w:r>
    </w:p>
    <w:p w14:paraId="650EC848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90"/>
        <w:gridCol w:w="790"/>
        <w:gridCol w:w="790"/>
        <w:gridCol w:w="790"/>
      </w:tblGrid>
      <w:tr w:rsidR="006552EA" w:rsidRPr="004745BF" w14:paraId="56DAE5CF" w14:textId="77777777" w:rsidTr="00ED7229">
        <w:trPr>
          <w:trHeight w:val="299"/>
          <w:jc w:val="center"/>
        </w:trPr>
        <w:tc>
          <w:tcPr>
            <w:tcW w:w="790" w:type="dxa"/>
            <w:shd w:val="clear" w:color="auto" w:fill="auto"/>
            <w:vAlign w:val="center"/>
          </w:tcPr>
          <w:p w14:paraId="032659F0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790" w:type="dxa"/>
            <w:shd w:val="clear" w:color="auto" w:fill="auto"/>
            <w:vAlign w:val="center"/>
          </w:tcPr>
          <w:p w14:paraId="7154EF40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790" w:type="dxa"/>
            <w:shd w:val="clear" w:color="auto" w:fill="auto"/>
            <w:vAlign w:val="center"/>
          </w:tcPr>
          <w:p w14:paraId="626B6AC1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790" w:type="dxa"/>
            <w:shd w:val="clear" w:color="auto" w:fill="auto"/>
            <w:vAlign w:val="center"/>
          </w:tcPr>
          <w:p w14:paraId="4DEB4C4C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9</w:t>
            </w:r>
          </w:p>
        </w:tc>
      </w:tr>
    </w:tbl>
    <w:p w14:paraId="26AF2D1D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ind w:left="420" w:hanging="420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9626F21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ind w:left="420" w:hanging="420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three digit number closest to 200 that can be made with three of the digits.</w:t>
      </w:r>
    </w:p>
    <w:p w14:paraId="404E044E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C07EA79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6BAD809" w14:textId="77777777" w:rsidR="004B348D" w:rsidRPr="004745BF" w:rsidRDefault="004B348D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8FE8DF6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898F528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6F01AA63" w14:textId="77777777" w:rsidR="006552EA" w:rsidRPr="004745BF" w:rsidRDefault="006552EA" w:rsidP="006552E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2DF29446" w14:textId="77777777" w:rsidR="003F4CBF" w:rsidRPr="004745BF" w:rsidRDefault="00885ACD" w:rsidP="00E20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8</w:t>
      </w:r>
      <w:r w:rsidR="003F4CBF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3F4CBF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the following numbers in order of size.</w:t>
      </w:r>
    </w:p>
    <w:p w14:paraId="4E2F0218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tart with the smallest number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22"/>
        <w:gridCol w:w="922"/>
        <w:gridCol w:w="922"/>
        <w:gridCol w:w="922"/>
        <w:gridCol w:w="922"/>
      </w:tblGrid>
      <w:tr w:rsidR="003F4CBF" w:rsidRPr="004745BF" w14:paraId="21C4482F" w14:textId="77777777" w:rsidTr="001716F0">
        <w:trPr>
          <w:trHeight w:val="433"/>
          <w:jc w:val="center"/>
        </w:trPr>
        <w:tc>
          <w:tcPr>
            <w:tcW w:w="922" w:type="dxa"/>
            <w:shd w:val="clear" w:color="auto" w:fill="auto"/>
            <w:vAlign w:val="center"/>
          </w:tcPr>
          <w:p w14:paraId="7C702330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–3</w:t>
            </w:r>
          </w:p>
        </w:tc>
        <w:tc>
          <w:tcPr>
            <w:tcW w:w="922" w:type="dxa"/>
            <w:shd w:val="clear" w:color="auto" w:fill="auto"/>
            <w:vAlign w:val="center"/>
          </w:tcPr>
          <w:p w14:paraId="7502EBC9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922" w:type="dxa"/>
            <w:shd w:val="clear" w:color="auto" w:fill="auto"/>
            <w:vAlign w:val="center"/>
          </w:tcPr>
          <w:p w14:paraId="0C1C67E6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922" w:type="dxa"/>
            <w:shd w:val="clear" w:color="auto" w:fill="auto"/>
            <w:vAlign w:val="center"/>
          </w:tcPr>
          <w:p w14:paraId="38CA88FE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–1</w:t>
            </w:r>
          </w:p>
        </w:tc>
        <w:tc>
          <w:tcPr>
            <w:tcW w:w="922" w:type="dxa"/>
            <w:shd w:val="clear" w:color="auto" w:fill="auto"/>
            <w:vAlign w:val="center"/>
          </w:tcPr>
          <w:p w14:paraId="4CF65915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</w:t>
            </w:r>
          </w:p>
        </w:tc>
      </w:tr>
    </w:tbl>
    <w:p w14:paraId="0211E67B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3C3A107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30540B2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B8FAB24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1A587C2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</w:t>
      </w:r>
    </w:p>
    <w:p w14:paraId="5655F4EB" w14:textId="77777777" w:rsidR="003F4CBF" w:rsidRPr="004745BF" w:rsidRDefault="003F4CBF" w:rsidP="003F4CBF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AA1B43D" w14:textId="77777777" w:rsidR="00DE48D3" w:rsidRPr="004745BF" w:rsidRDefault="00DE48D3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688C4BF8" w14:textId="77777777" w:rsidR="00D825D8" w:rsidRPr="004745BF" w:rsidRDefault="00885ACD" w:rsidP="00E20328">
      <w:pPr>
        <w:tabs>
          <w:tab w:val="left" w:pos="2268"/>
        </w:tabs>
        <w:autoSpaceDE w:val="0"/>
        <w:autoSpaceDN w:val="0"/>
        <w:adjustRightInd w:val="0"/>
        <w:spacing w:before="120" w:after="0" w:line="36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9</w:t>
      </w:r>
      <w:r w:rsidR="00D825D8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825D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a number in each box to make the calculation correct.</w:t>
      </w:r>
    </w:p>
    <w:p w14:paraId="694B51B1" w14:textId="77777777" w:rsidR="008C5FB9" w:rsidRPr="004745BF" w:rsidRDefault="00212F0E" w:rsidP="00E20328">
      <w:pPr>
        <w:tabs>
          <w:tab w:val="left" w:pos="2268"/>
        </w:tabs>
        <w:autoSpaceDE w:val="0"/>
        <w:autoSpaceDN w:val="0"/>
        <w:adjustRightInd w:val="0"/>
        <w:spacing w:before="120" w:after="0" w:line="36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noProof/>
          <w:color w:val="000000" w:themeColor="text1"/>
          <w:lang w:eastAsia="en-GB"/>
        </w:rPr>
        <w:drawing>
          <wp:anchor distT="0" distB="0" distL="114300" distR="114300" simplePos="0" relativeHeight="251664384" behindDoc="0" locked="0" layoutInCell="1" allowOverlap="1" wp14:anchorId="5C183E59" wp14:editId="291CD019">
            <wp:simplePos x="0" y="0"/>
            <wp:positionH relativeFrom="column">
              <wp:posOffset>791845</wp:posOffset>
            </wp:positionH>
            <wp:positionV relativeFrom="paragraph">
              <wp:posOffset>326580</wp:posOffset>
            </wp:positionV>
            <wp:extent cx="724535" cy="542925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989E306" w14:textId="77777777" w:rsidR="00D825D8" w:rsidRPr="004745BF" w:rsidRDefault="00D825D8" w:rsidP="00D825D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9D709FE" w14:textId="77777777" w:rsidR="00D825D8" w:rsidRPr="004745BF" w:rsidRDefault="00D825D8" w:rsidP="00D825D8">
      <w:pPr>
        <w:tabs>
          <w:tab w:val="left" w:pos="426"/>
          <w:tab w:val="left" w:pos="1134"/>
          <w:tab w:val="left" w:pos="2694"/>
          <w:tab w:val="left" w:pos="326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56.3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  <w:r w:rsidR="0061409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   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+</w:t>
      </w:r>
      <w:r w:rsidR="0061409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        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=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100</w:t>
      </w:r>
    </w:p>
    <w:p w14:paraId="19A6FA37" w14:textId="77777777" w:rsidR="008C5FB9" w:rsidRPr="004745BF" w:rsidRDefault="008C5FB9" w:rsidP="00D825D8">
      <w:pPr>
        <w:tabs>
          <w:tab w:val="left" w:pos="426"/>
          <w:tab w:val="left" w:pos="1134"/>
          <w:tab w:val="left" w:pos="2694"/>
          <w:tab w:val="left" w:pos="326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5D9D883" w14:textId="77777777" w:rsidR="00D825D8" w:rsidRPr="004745BF" w:rsidRDefault="00D825D8" w:rsidP="00D825D8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153ECD7" w14:textId="77777777" w:rsidR="00292033" w:rsidRPr="004745BF" w:rsidRDefault="00885ACD" w:rsidP="00E20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0</w:t>
      </w:r>
      <w:r w:rsidR="00292033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29203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478 to the nearest hundred.</w:t>
      </w:r>
    </w:p>
    <w:p w14:paraId="0BB1A004" w14:textId="77777777" w:rsidR="00292033" w:rsidRPr="004745BF" w:rsidRDefault="00292033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8547DDD" w14:textId="77777777" w:rsidR="00292033" w:rsidRPr="004745BF" w:rsidRDefault="00292033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C6D6669" w14:textId="77777777" w:rsidR="008C5FB9" w:rsidRPr="004745BF" w:rsidRDefault="008C5FB9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BFE8125" w14:textId="77777777" w:rsidR="00292033" w:rsidRPr="004745BF" w:rsidRDefault="00292033" w:rsidP="00292033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5DAD285B" w14:textId="77777777" w:rsidR="00292033" w:rsidRPr="004745BF" w:rsidRDefault="00292033" w:rsidP="00292033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6F20293" w14:textId="77777777" w:rsidR="006552EA" w:rsidRPr="004745BF" w:rsidRDefault="00885ACD" w:rsidP="00E203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1</w:t>
      </w:r>
      <w:r w:rsidR="006552E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6552E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table shows the lengths of five rivers.</w:t>
      </w:r>
    </w:p>
    <w:p w14:paraId="1D59A13D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32"/>
        <w:gridCol w:w="2032"/>
      </w:tblGrid>
      <w:tr w:rsidR="006552EA" w:rsidRPr="004745BF" w14:paraId="4E28C408" w14:textId="77777777" w:rsidTr="00ED7229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128B60DA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River</w:t>
            </w:r>
          </w:p>
        </w:tc>
        <w:tc>
          <w:tcPr>
            <w:tcW w:w="2032" w:type="dxa"/>
            <w:shd w:val="clear" w:color="auto" w:fill="auto"/>
            <w:vAlign w:val="center"/>
          </w:tcPr>
          <w:p w14:paraId="080F4DCF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Length (km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)</w:t>
            </w:r>
          </w:p>
        </w:tc>
      </w:tr>
      <w:tr w:rsidR="006552EA" w:rsidRPr="004745BF" w14:paraId="5D679DA8" w14:textId="77777777" w:rsidTr="00ED7229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0CF54BD7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smartTag w:uri="urn:schemas-microsoft-com:office:smarttags" w:element="City">
              <w:smartTag w:uri="urn:schemas-microsoft-com:office:smarttags" w:element="place">
                <w:r w:rsidRPr="004745BF">
                  <w:rPr>
                    <w:rFonts w:ascii="Times New Roman" w:hAnsi="Times New Roman"/>
                    <w:color w:val="000000" w:themeColor="text1"/>
                    <w:sz w:val="24"/>
                    <w:szCs w:val="24"/>
                    <w:lang w:eastAsia="en-GB"/>
                  </w:rPr>
                  <w:t>Trent</w:t>
                </w:r>
              </w:smartTag>
            </w:smartTag>
          </w:p>
        </w:tc>
        <w:tc>
          <w:tcPr>
            <w:tcW w:w="2032" w:type="dxa"/>
            <w:shd w:val="clear" w:color="auto" w:fill="auto"/>
            <w:vAlign w:val="center"/>
          </w:tcPr>
          <w:p w14:paraId="396B1DEB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97</w:t>
            </w:r>
          </w:p>
        </w:tc>
      </w:tr>
      <w:tr w:rsidR="006552EA" w:rsidRPr="004745BF" w14:paraId="53E5D80E" w14:textId="77777777" w:rsidTr="00ED7229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6B181556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Don</w:t>
            </w:r>
          </w:p>
        </w:tc>
        <w:tc>
          <w:tcPr>
            <w:tcW w:w="2032" w:type="dxa"/>
            <w:shd w:val="clear" w:color="auto" w:fill="auto"/>
            <w:vAlign w:val="center"/>
          </w:tcPr>
          <w:p w14:paraId="15F7863F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12</w:t>
            </w:r>
          </w:p>
        </w:tc>
      </w:tr>
      <w:tr w:rsidR="006552EA" w:rsidRPr="004745BF" w14:paraId="3F51CED4" w14:textId="77777777" w:rsidTr="00ED7229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339E81A1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smartTag w:uri="urn:schemas-microsoft-com:office:smarttags" w:element="place">
              <w:r w:rsidRPr="004745BF">
                <w:rPr>
                  <w:rFonts w:ascii="Times New Roman" w:hAnsi="Times New Roman"/>
                  <w:color w:val="000000" w:themeColor="text1"/>
                  <w:sz w:val="24"/>
                  <w:szCs w:val="24"/>
                  <w:lang w:eastAsia="en-GB"/>
                </w:rPr>
                <w:t>Severn</w:t>
              </w:r>
            </w:smartTag>
          </w:p>
        </w:tc>
        <w:tc>
          <w:tcPr>
            <w:tcW w:w="2032" w:type="dxa"/>
            <w:shd w:val="clear" w:color="auto" w:fill="auto"/>
            <w:vAlign w:val="center"/>
          </w:tcPr>
          <w:p w14:paraId="62DFD095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54</w:t>
            </w:r>
          </w:p>
        </w:tc>
      </w:tr>
      <w:tr w:rsidR="006552EA" w:rsidRPr="004745BF" w14:paraId="08AA2F12" w14:textId="77777777" w:rsidTr="00ED7229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407867AB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smartTag w:uri="urn:schemas-microsoft-com:office:smarttags" w:element="place">
              <w:r w:rsidRPr="004745BF">
                <w:rPr>
                  <w:rFonts w:ascii="Times New Roman" w:hAnsi="Times New Roman"/>
                  <w:color w:val="000000" w:themeColor="text1"/>
                  <w:sz w:val="24"/>
                  <w:szCs w:val="24"/>
                  <w:lang w:eastAsia="en-GB"/>
                </w:rPr>
                <w:t>Thames</w:t>
              </w:r>
            </w:smartTag>
          </w:p>
        </w:tc>
        <w:tc>
          <w:tcPr>
            <w:tcW w:w="2032" w:type="dxa"/>
            <w:shd w:val="clear" w:color="auto" w:fill="auto"/>
            <w:vAlign w:val="center"/>
          </w:tcPr>
          <w:p w14:paraId="662DDDFD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46</w:t>
            </w:r>
          </w:p>
        </w:tc>
      </w:tr>
      <w:tr w:rsidR="006552EA" w:rsidRPr="004745BF" w14:paraId="443CF838" w14:textId="77777777" w:rsidTr="00ED7229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03DC7832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smartTag w:uri="urn:schemas-microsoft-com:office:smarttags" w:element="place">
              <w:r w:rsidRPr="004745BF">
                <w:rPr>
                  <w:rFonts w:ascii="Times New Roman" w:hAnsi="Times New Roman"/>
                  <w:color w:val="000000" w:themeColor="text1"/>
                  <w:sz w:val="24"/>
                  <w:szCs w:val="24"/>
                  <w:lang w:eastAsia="en-GB"/>
                </w:rPr>
                <w:t>Mersey</w:t>
              </w:r>
            </w:smartTag>
          </w:p>
        </w:tc>
        <w:tc>
          <w:tcPr>
            <w:tcW w:w="2032" w:type="dxa"/>
            <w:shd w:val="clear" w:color="auto" w:fill="auto"/>
            <w:vAlign w:val="center"/>
          </w:tcPr>
          <w:p w14:paraId="3BFBC18C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13</w:t>
            </w:r>
          </w:p>
        </w:tc>
      </w:tr>
    </w:tbl>
    <w:p w14:paraId="720B4672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59A75E8" w14:textId="77777777" w:rsidR="006552EA" w:rsidRPr="004745BF" w:rsidRDefault="006552EA" w:rsidP="006552E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rivers in order of length.</w:t>
      </w:r>
    </w:p>
    <w:p w14:paraId="01AA0DBE" w14:textId="77777777" w:rsidR="006552EA" w:rsidRPr="004745BF" w:rsidRDefault="006552EA" w:rsidP="00C21F5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tart with the shortest river.</w:t>
      </w:r>
    </w:p>
    <w:p w14:paraId="73DDD7EF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0B1E895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4346BC7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A178E5B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4BD0377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23AADDE" w14:textId="77777777" w:rsidR="006552EA" w:rsidRPr="004745BF" w:rsidRDefault="006552EA" w:rsidP="006552E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02CFBFD" w14:textId="77777777" w:rsidR="0069722E" w:rsidRPr="004745BF" w:rsidRDefault="00885ACD" w:rsidP="00E203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2</w:t>
      </w:r>
      <w:r w:rsidR="0069722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69722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is a list of numbers.</w:t>
      </w:r>
    </w:p>
    <w:p w14:paraId="58CBC052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71"/>
        <w:gridCol w:w="672"/>
        <w:gridCol w:w="672"/>
        <w:gridCol w:w="672"/>
        <w:gridCol w:w="672"/>
        <w:gridCol w:w="672"/>
        <w:gridCol w:w="672"/>
        <w:gridCol w:w="672"/>
        <w:gridCol w:w="672"/>
      </w:tblGrid>
      <w:tr w:rsidR="0069722E" w:rsidRPr="004745BF" w14:paraId="796577A2" w14:textId="77777777" w:rsidTr="00ED7229">
        <w:trPr>
          <w:trHeight w:val="276"/>
          <w:jc w:val="center"/>
        </w:trPr>
        <w:tc>
          <w:tcPr>
            <w:tcW w:w="671" w:type="dxa"/>
            <w:shd w:val="clear" w:color="auto" w:fill="auto"/>
            <w:vAlign w:val="center"/>
          </w:tcPr>
          <w:p w14:paraId="1B9DF876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1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16519399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2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5298080F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3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2D79F91F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4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3B56F3A7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5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11CE1BE5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6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2B10EBF2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7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43386EE4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8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670301B5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9</w:t>
            </w:r>
          </w:p>
        </w:tc>
      </w:tr>
    </w:tbl>
    <w:p w14:paraId="44AB7DDC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2082C14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From the numbers in the list, write down a number that is a multiple of 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both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4 and 6.</w:t>
      </w:r>
    </w:p>
    <w:p w14:paraId="0E8FB5DD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A40946A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A8A68AB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ADE50E0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DD1524E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324F4544" w14:textId="77777777" w:rsidR="0069722E" w:rsidRPr="004745BF" w:rsidRDefault="0069722E" w:rsidP="0069722E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26210DC2" w14:textId="77777777" w:rsidR="00A63DF5" w:rsidRPr="004745BF" w:rsidRDefault="00885ACD" w:rsidP="00E20328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13</w:t>
      </w:r>
      <w:r w:rsidR="00A63DF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A63D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Write </w:t>
      </w:r>
      <w:r w:rsidR="009E2FD9" w:rsidRPr="009E2FD9">
        <w:rPr>
          <w:rFonts w:ascii="Times New Roman" w:hAnsi="Times New Roman"/>
          <w:color w:val="000000" w:themeColor="text1"/>
          <w:position w:val="-24"/>
          <w:sz w:val="24"/>
          <w:szCs w:val="24"/>
          <w:lang w:eastAsia="en-GB"/>
        </w:rPr>
        <w:object w:dxaOrig="320" w:dyaOrig="620" w14:anchorId="51681AE9">
          <v:shape id="_x0000_i1026" type="#_x0000_t75" style="width:15.75pt;height:30.75pt" o:ole="">
            <v:imagedata r:id="rId16" o:title=""/>
          </v:shape>
          <o:OLEObject Type="Embed" ProgID="Equation.DSMT4" ShapeID="_x0000_i1026" DrawAspect="Content" ObjectID="_1646662745" r:id="rId17"/>
        </w:object>
      </w:r>
      <w:r w:rsidR="00A63D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as a decimal.</w:t>
      </w:r>
    </w:p>
    <w:p w14:paraId="5D198CF6" w14:textId="77777777" w:rsidR="00A63DF5" w:rsidRPr="004745BF" w:rsidRDefault="00A63DF5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841B021" w14:textId="77777777" w:rsidR="009A340A" w:rsidRPr="004745BF" w:rsidRDefault="009A340A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B0EB801" w14:textId="77777777" w:rsidR="00A63DF5" w:rsidRPr="004745BF" w:rsidRDefault="00A63DF5" w:rsidP="00A63DF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0EB5EC49" w14:textId="77777777" w:rsidR="00A63DF5" w:rsidRPr="004745BF" w:rsidRDefault="00A63DF5" w:rsidP="00A63DF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43671E6" w14:textId="77777777" w:rsidR="003F4CBF" w:rsidRPr="004745BF" w:rsidRDefault="00885ACD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4</w:t>
      </w:r>
      <w:r w:rsidR="003F4CBF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3F4CBF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pictogram shows information about the number of vinyl records sold in a shop on</w:t>
      </w:r>
    </w:p>
    <w:p w14:paraId="67BC8C66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Monday and on Tuesday.</w:t>
      </w:r>
    </w:p>
    <w:p w14:paraId="47630B08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932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3"/>
        <w:gridCol w:w="4961"/>
        <w:gridCol w:w="284"/>
        <w:gridCol w:w="1984"/>
      </w:tblGrid>
      <w:tr w:rsidR="003F4CBF" w:rsidRPr="004745BF" w14:paraId="251BFEE1" w14:textId="77777777" w:rsidTr="001716F0">
        <w:trPr>
          <w:trHeight w:val="1150"/>
        </w:trPr>
        <w:tc>
          <w:tcPr>
            <w:tcW w:w="2093" w:type="dxa"/>
            <w:shd w:val="clear" w:color="auto" w:fill="auto"/>
            <w:vAlign w:val="center"/>
          </w:tcPr>
          <w:p w14:paraId="3DAB13EA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Monday</w:t>
            </w:r>
          </w:p>
        </w:tc>
        <w:tc>
          <w:tcPr>
            <w:tcW w:w="4961" w:type="dxa"/>
            <w:shd w:val="clear" w:color="auto" w:fill="auto"/>
            <w:vAlign w:val="center"/>
          </w:tcPr>
          <w:p w14:paraId="6727C1F6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noProof/>
                <w:color w:val="000000" w:themeColor="text1"/>
                <w:sz w:val="24"/>
                <w:szCs w:val="24"/>
                <w:lang w:eastAsia="en-GB"/>
              </w:rPr>
              <w:drawing>
                <wp:inline distT="0" distB="0" distL="0" distR="0" wp14:anchorId="21DD2F98" wp14:editId="3D77909E">
                  <wp:extent cx="1704975" cy="628650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B48DEEB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1984" w:type="dxa"/>
            <w:vMerge w:val="restart"/>
            <w:shd w:val="clear" w:color="auto" w:fill="auto"/>
            <w:vAlign w:val="center"/>
          </w:tcPr>
          <w:p w14:paraId="359CD46F" w14:textId="77777777" w:rsidR="003F4CBF" w:rsidRPr="004745BF" w:rsidRDefault="003F4CBF" w:rsidP="001716F0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Key:</w:t>
            </w:r>
          </w:p>
          <w:p w14:paraId="5C8E71ED" w14:textId="77777777" w:rsidR="003F4CBF" w:rsidRPr="004745BF" w:rsidRDefault="003F4CBF" w:rsidP="001716F0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ab/>
            </w:r>
            <w:r w:rsidRPr="004745BF">
              <w:rPr>
                <w:rFonts w:ascii="Times New Roman" w:hAnsi="Times New Roman"/>
                <w:noProof/>
                <w:color w:val="000000" w:themeColor="text1"/>
                <w:sz w:val="24"/>
                <w:szCs w:val="24"/>
                <w:lang w:eastAsia="en-GB"/>
              </w:rPr>
              <w:drawing>
                <wp:inline distT="0" distB="0" distL="0" distR="0" wp14:anchorId="2EF3D24B" wp14:editId="5AD7595E">
                  <wp:extent cx="523875" cy="523875"/>
                  <wp:effectExtent l="0" t="0" r="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FB57580" w14:textId="77777777" w:rsidR="003F4CBF" w:rsidRPr="004745BF" w:rsidRDefault="003F4CBF" w:rsidP="001716F0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represents</w:t>
            </w:r>
          </w:p>
          <w:p w14:paraId="4F6998A0" w14:textId="77777777" w:rsidR="003F4CBF" w:rsidRPr="004745BF" w:rsidRDefault="003F4CBF" w:rsidP="001716F0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8 vinyl records</w:t>
            </w:r>
          </w:p>
          <w:p w14:paraId="211105E6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</w:tr>
      <w:tr w:rsidR="003F4CBF" w:rsidRPr="004745BF" w14:paraId="59F816DB" w14:textId="77777777" w:rsidTr="001716F0">
        <w:trPr>
          <w:trHeight w:val="910"/>
        </w:trPr>
        <w:tc>
          <w:tcPr>
            <w:tcW w:w="2093" w:type="dxa"/>
            <w:vMerge w:val="restart"/>
            <w:shd w:val="clear" w:color="auto" w:fill="auto"/>
            <w:vAlign w:val="center"/>
          </w:tcPr>
          <w:p w14:paraId="3E0DCBAA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Tuesday</w:t>
            </w:r>
          </w:p>
        </w:tc>
        <w:tc>
          <w:tcPr>
            <w:tcW w:w="4961" w:type="dxa"/>
            <w:vMerge w:val="restart"/>
            <w:shd w:val="clear" w:color="auto" w:fill="auto"/>
            <w:vAlign w:val="center"/>
          </w:tcPr>
          <w:p w14:paraId="324B0F00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noProof/>
                <w:color w:val="000000" w:themeColor="text1"/>
                <w:sz w:val="24"/>
                <w:szCs w:val="24"/>
                <w:lang w:eastAsia="en-GB"/>
              </w:rPr>
              <w:drawing>
                <wp:inline distT="0" distB="0" distL="0" distR="0" wp14:anchorId="128C47FD" wp14:editId="2AB26A69">
                  <wp:extent cx="1704975" cy="628650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" w:type="dxa"/>
            <w:vMerge w:val="restar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48B4F77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1984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F744140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</w:tr>
      <w:tr w:rsidR="003F4CBF" w:rsidRPr="004745BF" w14:paraId="53BB5839" w14:textId="77777777" w:rsidTr="001716F0">
        <w:trPr>
          <w:trHeight w:val="129"/>
        </w:trPr>
        <w:tc>
          <w:tcPr>
            <w:tcW w:w="2093" w:type="dxa"/>
            <w:vMerge/>
            <w:shd w:val="clear" w:color="auto" w:fill="auto"/>
            <w:vAlign w:val="center"/>
          </w:tcPr>
          <w:p w14:paraId="1D91AAE6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4961" w:type="dxa"/>
            <w:vMerge/>
            <w:shd w:val="clear" w:color="auto" w:fill="auto"/>
            <w:vAlign w:val="center"/>
          </w:tcPr>
          <w:p w14:paraId="7855FD23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284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15DD21C7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1984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F657EB9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</w:tr>
      <w:tr w:rsidR="003F4CBF" w:rsidRPr="004745BF" w14:paraId="6CF55524" w14:textId="77777777" w:rsidTr="001716F0">
        <w:trPr>
          <w:trHeight w:val="1198"/>
        </w:trPr>
        <w:tc>
          <w:tcPr>
            <w:tcW w:w="2093" w:type="dxa"/>
            <w:shd w:val="clear" w:color="auto" w:fill="auto"/>
            <w:vAlign w:val="center"/>
          </w:tcPr>
          <w:p w14:paraId="55345474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Wednesday</w:t>
            </w:r>
          </w:p>
        </w:tc>
        <w:tc>
          <w:tcPr>
            <w:tcW w:w="4961" w:type="dxa"/>
            <w:shd w:val="clear" w:color="auto" w:fill="auto"/>
            <w:vAlign w:val="center"/>
          </w:tcPr>
          <w:p w14:paraId="5398C67F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284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2703E69B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BB2946F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</w:tr>
      <w:tr w:rsidR="003F4CBF" w:rsidRPr="004745BF" w14:paraId="54850218" w14:textId="77777777" w:rsidTr="001716F0">
        <w:trPr>
          <w:trHeight w:val="1258"/>
        </w:trPr>
        <w:tc>
          <w:tcPr>
            <w:tcW w:w="2093" w:type="dxa"/>
            <w:shd w:val="clear" w:color="auto" w:fill="auto"/>
            <w:vAlign w:val="center"/>
          </w:tcPr>
          <w:p w14:paraId="1AD038B9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Thursday</w:t>
            </w:r>
          </w:p>
        </w:tc>
        <w:tc>
          <w:tcPr>
            <w:tcW w:w="4961" w:type="dxa"/>
            <w:shd w:val="clear" w:color="auto" w:fill="auto"/>
            <w:vAlign w:val="center"/>
          </w:tcPr>
          <w:p w14:paraId="411CC163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284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0733C4F1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816FA16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</w:tr>
    </w:tbl>
    <w:p w14:paraId="0DAE4656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1CD0F21" w14:textId="77777777" w:rsidR="003F4CBF" w:rsidRPr="004745BF" w:rsidRDefault="003F4CBF" w:rsidP="00C21F5B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number of vinyl records sold</w:t>
      </w:r>
      <w:r w:rsidR="00C21F5B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on Tuesday.</w:t>
      </w:r>
    </w:p>
    <w:p w14:paraId="62CA668A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9CC9839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08F87F41" w14:textId="77777777" w:rsidR="003F4CBF" w:rsidRPr="004745BF" w:rsidRDefault="003F4CBF" w:rsidP="003F4CBF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0368B19" w14:textId="77777777" w:rsidR="00F81C51" w:rsidRPr="004745BF" w:rsidRDefault="00885ACD" w:rsidP="00314FB2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5</w:t>
      </w:r>
      <w:r w:rsidR="00F81C51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F81C51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ork out the value of 3</w:t>
      </w:r>
      <w:r w:rsidR="00F81C51"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  <w:t>5</w:t>
      </w:r>
    </w:p>
    <w:p w14:paraId="0783178D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B2B2B0D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21F7FB7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D738233" w14:textId="77777777" w:rsidR="00F81C51" w:rsidRPr="004745BF" w:rsidRDefault="00F81C51" w:rsidP="00F81C5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73569586" w14:textId="77777777" w:rsidR="00DE48D3" w:rsidRPr="004745BF" w:rsidRDefault="00DE48D3" w:rsidP="00DE48D3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BB31BF5" w14:textId="77777777" w:rsidR="00292033" w:rsidRPr="004745BF" w:rsidRDefault="00885ACD" w:rsidP="00314FB2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6</w:t>
      </w:r>
      <w:r w:rsidR="00292033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29203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a multiple of 8 that is between 41 and 60</w:t>
      </w:r>
    </w:p>
    <w:p w14:paraId="01445D99" w14:textId="77777777" w:rsidR="00292033" w:rsidRPr="004745BF" w:rsidRDefault="00292033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6C77705" w14:textId="77777777" w:rsidR="00292033" w:rsidRPr="004745BF" w:rsidRDefault="00292033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D2DDCC0" w14:textId="77777777" w:rsidR="00DE48D3" w:rsidRPr="004745BF" w:rsidRDefault="00DE48D3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37A8034" w14:textId="77777777" w:rsidR="00DE48D3" w:rsidRPr="004745BF" w:rsidRDefault="00DE48D3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D950530" w14:textId="77777777" w:rsidR="00292033" w:rsidRPr="004745BF" w:rsidRDefault="00292033" w:rsidP="00292033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28F4C20E" w14:textId="77777777" w:rsidR="00292033" w:rsidRPr="004745BF" w:rsidRDefault="00292033" w:rsidP="00292033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0C54EBA" w14:textId="77777777" w:rsidR="00ED7229" w:rsidRPr="004745BF" w:rsidRDefault="00885ACD" w:rsidP="00314FB2">
      <w:pPr>
        <w:tabs>
          <w:tab w:val="left" w:pos="0"/>
          <w:tab w:val="left" w:pos="425"/>
          <w:tab w:val="left" w:pos="1276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17</w:t>
      </w:r>
      <w:r w:rsidR="00ED7229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ED722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olve</w:t>
      </w:r>
      <w:r w:rsidR="00ED722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 xml:space="preserve">2 </w:t>
      </w:r>
      <w:r w:rsidR="00ED7229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f </w:t>
      </w:r>
      <w:r w:rsidR="00ED722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+ 7 = 18</w:t>
      </w:r>
    </w:p>
    <w:p w14:paraId="3C6A25E3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4F3C5A05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59564283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5D428D7B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5D3A851E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2911BD25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289207D7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05437CF4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f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= ......................................................</w:t>
      </w:r>
    </w:p>
    <w:p w14:paraId="091D58D0" w14:textId="77777777" w:rsidR="00ED7229" w:rsidRPr="004745BF" w:rsidRDefault="00ED7229" w:rsidP="00ED7229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5E4D192" w14:textId="77777777" w:rsidR="006552EA" w:rsidRPr="004745BF" w:rsidRDefault="00885ACD" w:rsidP="00E20328">
      <w:pPr>
        <w:tabs>
          <w:tab w:val="left" w:pos="299"/>
        </w:tabs>
        <w:autoSpaceDE w:val="0"/>
        <w:autoSpaceDN w:val="0"/>
        <w:adjustRightInd w:val="0"/>
        <w:spacing w:before="120" w:after="0" w:line="240" w:lineRule="auto"/>
        <w:ind w:hanging="540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8</w:t>
      </w:r>
      <w:r w:rsidR="006552E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6552E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is a list of numbers.</w:t>
      </w:r>
    </w:p>
    <w:p w14:paraId="764895BE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57"/>
        <w:gridCol w:w="857"/>
        <w:gridCol w:w="857"/>
        <w:gridCol w:w="857"/>
        <w:gridCol w:w="857"/>
        <w:gridCol w:w="857"/>
        <w:gridCol w:w="857"/>
      </w:tblGrid>
      <w:tr w:rsidR="006552EA" w:rsidRPr="004745BF" w14:paraId="33C9F601" w14:textId="77777777" w:rsidTr="00ED7229">
        <w:trPr>
          <w:trHeight w:val="344"/>
          <w:jc w:val="center"/>
        </w:trPr>
        <w:tc>
          <w:tcPr>
            <w:tcW w:w="857" w:type="dxa"/>
            <w:shd w:val="clear" w:color="auto" w:fill="auto"/>
            <w:vAlign w:val="center"/>
          </w:tcPr>
          <w:p w14:paraId="59A593B5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2</w:t>
            </w:r>
          </w:p>
        </w:tc>
        <w:tc>
          <w:tcPr>
            <w:tcW w:w="857" w:type="dxa"/>
            <w:shd w:val="clear" w:color="auto" w:fill="auto"/>
            <w:vAlign w:val="center"/>
          </w:tcPr>
          <w:p w14:paraId="40205FFE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5</w:t>
            </w:r>
          </w:p>
        </w:tc>
        <w:tc>
          <w:tcPr>
            <w:tcW w:w="857" w:type="dxa"/>
            <w:shd w:val="clear" w:color="auto" w:fill="auto"/>
            <w:vAlign w:val="center"/>
          </w:tcPr>
          <w:p w14:paraId="350F79ED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4</w:t>
            </w:r>
          </w:p>
        </w:tc>
        <w:tc>
          <w:tcPr>
            <w:tcW w:w="857" w:type="dxa"/>
            <w:shd w:val="clear" w:color="auto" w:fill="auto"/>
            <w:vAlign w:val="center"/>
          </w:tcPr>
          <w:p w14:paraId="2DC54D18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7</w:t>
            </w:r>
          </w:p>
        </w:tc>
        <w:tc>
          <w:tcPr>
            <w:tcW w:w="857" w:type="dxa"/>
            <w:shd w:val="clear" w:color="auto" w:fill="auto"/>
            <w:vAlign w:val="center"/>
          </w:tcPr>
          <w:p w14:paraId="052B5CF3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2</w:t>
            </w:r>
          </w:p>
        </w:tc>
        <w:tc>
          <w:tcPr>
            <w:tcW w:w="857" w:type="dxa"/>
            <w:shd w:val="clear" w:color="auto" w:fill="auto"/>
            <w:vAlign w:val="center"/>
          </w:tcPr>
          <w:p w14:paraId="6B9997D6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9</w:t>
            </w:r>
          </w:p>
        </w:tc>
        <w:tc>
          <w:tcPr>
            <w:tcW w:w="857" w:type="dxa"/>
            <w:shd w:val="clear" w:color="auto" w:fill="auto"/>
            <w:vAlign w:val="center"/>
          </w:tcPr>
          <w:p w14:paraId="7E62EA78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3</w:t>
            </w:r>
          </w:p>
        </w:tc>
      </w:tr>
    </w:tbl>
    <w:p w14:paraId="65EF5A4E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A68494A" w14:textId="77777777" w:rsidR="006552EA" w:rsidRPr="004745BF" w:rsidRDefault="006552EA" w:rsidP="006552E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Bridgit says,</w:t>
      </w:r>
    </w:p>
    <w:p w14:paraId="7DD06562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ind w:firstLine="1418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“To work out the median you find the middle number,</w:t>
      </w:r>
    </w:p>
    <w:p w14:paraId="3ECE6813" w14:textId="77777777" w:rsidR="006552EA" w:rsidRPr="004745BF" w:rsidRDefault="006552EA" w:rsidP="006552EA">
      <w:pPr>
        <w:autoSpaceDE w:val="0"/>
        <w:autoSpaceDN w:val="0"/>
        <w:adjustRightInd w:val="0"/>
        <w:spacing w:after="0" w:line="360" w:lineRule="auto"/>
        <w:ind w:firstLine="1418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proofErr w:type="gramStart"/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o</w:t>
      </w:r>
      <w:proofErr w:type="gramEnd"/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the median of these numbers is 17”</w:t>
      </w:r>
    </w:p>
    <w:p w14:paraId="0F7B63F7" w14:textId="77777777" w:rsidR="006552EA" w:rsidRPr="004745BF" w:rsidRDefault="006552EA" w:rsidP="006552E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Bridgit’s answer is 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not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correct.</w:t>
      </w:r>
    </w:p>
    <w:p w14:paraId="0BB6C404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hat is wrong with Bridgit’s method?</w:t>
      </w:r>
    </w:p>
    <w:p w14:paraId="7D8A734A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375D3AC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A4635A5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284AB59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6AE35D9" w14:textId="77777777" w:rsidR="006552EA" w:rsidRPr="004745BF" w:rsidRDefault="006552EA" w:rsidP="006552E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454885E" w14:textId="77777777" w:rsidR="00DA6236" w:rsidRPr="004745BF" w:rsidRDefault="00885ACD" w:rsidP="00E203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9</w:t>
      </w:r>
      <w:r w:rsidR="00DA6236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E2032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Work out    </w:t>
      </w:r>
      <w:r w:rsidR="009E2FD9">
        <w:rPr>
          <w:rFonts w:ascii="Times New Roman" w:hAnsi="Times New Roman"/>
          <w:color w:val="000000" w:themeColor="text1"/>
          <w:position w:val="-24"/>
          <w:sz w:val="24"/>
          <w:szCs w:val="24"/>
          <w:lang w:eastAsia="en-GB"/>
        </w:rPr>
        <w:object w:dxaOrig="220" w:dyaOrig="620" w14:anchorId="19A90C26">
          <v:shape id="_x0000_i1027" type="#_x0000_t75" style="width:11.25pt;height:30.75pt" o:ole="">
            <v:imagedata r:id="rId21" o:title=""/>
          </v:shape>
          <o:OLEObject Type="Embed" ProgID="Equation.DSMT4" ShapeID="_x0000_i1027" DrawAspect="Content" ObjectID="_1646662746" r:id="rId22"/>
        </w:object>
      </w:r>
      <w:r w:rsidR="00DA623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  <w:proofErr w:type="gramStart"/>
      <w:r w:rsidR="00DA623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of</w:t>
      </w:r>
      <w:r w:rsidR="009E2FD9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 </w:t>
      </w:r>
      <w:r w:rsidR="00DA623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720</w:t>
      </w:r>
      <w:proofErr w:type="gramEnd"/>
    </w:p>
    <w:p w14:paraId="1A006361" w14:textId="77777777" w:rsidR="00DA6236" w:rsidRPr="004745BF" w:rsidRDefault="00DA6236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BF142ED" w14:textId="77777777" w:rsidR="00AF5D06" w:rsidRPr="004745BF" w:rsidRDefault="00AF5D06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1A14AE7" w14:textId="77777777" w:rsidR="004B348D" w:rsidRPr="004745BF" w:rsidRDefault="004B348D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3C33A5C" w14:textId="77777777" w:rsidR="004B348D" w:rsidRPr="004745BF" w:rsidRDefault="004B348D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3A2CF57" w14:textId="77777777" w:rsidR="00DA6236" w:rsidRPr="004745BF" w:rsidRDefault="00DA6236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7F8F015" w14:textId="77777777" w:rsidR="00DA6236" w:rsidRPr="004745BF" w:rsidRDefault="00DA6236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41F274D" w14:textId="77777777" w:rsidR="00DA6236" w:rsidRPr="004745BF" w:rsidRDefault="00DA6236" w:rsidP="00DA623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1A338E5D" w14:textId="77777777" w:rsidR="00DA6236" w:rsidRPr="004745BF" w:rsidRDefault="00DA6236" w:rsidP="00DA6236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6E95403" w14:textId="77777777" w:rsidR="00BB26D3" w:rsidRPr="004745BF" w:rsidRDefault="00885ACD" w:rsidP="00E20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0</w:t>
      </w:r>
      <w:r w:rsidR="00BB26D3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B26D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3758 correct to the nearest 1000</w:t>
      </w:r>
    </w:p>
    <w:p w14:paraId="0048C2D9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267A473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D1C8A4C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AF26881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09FEDC9" w14:textId="77777777" w:rsidR="00BB26D3" w:rsidRPr="004745BF" w:rsidRDefault="00BB26D3" w:rsidP="00BB26D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02721875" w14:textId="77777777" w:rsidR="008C4015" w:rsidRPr="004745BF" w:rsidRDefault="008C4015" w:rsidP="008C401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E20EB36" w14:textId="77777777" w:rsidR="00E20328" w:rsidRPr="004745BF" w:rsidRDefault="00E20328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7FEC64FC" w14:textId="77777777" w:rsidR="00A63DF5" w:rsidRPr="004745BF" w:rsidRDefault="00885ACD" w:rsidP="00E20328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21</w:t>
      </w:r>
      <w:r w:rsidR="00A63DF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A63D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the number 2538 correct to the nearest hundred.</w:t>
      </w:r>
    </w:p>
    <w:p w14:paraId="2AEB1DBF" w14:textId="77777777" w:rsidR="00A63DF5" w:rsidRPr="004745BF" w:rsidRDefault="00A63DF5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8E0E827" w14:textId="77777777" w:rsidR="00AF5D06" w:rsidRPr="004745BF" w:rsidRDefault="00AF5D06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736E9C0" w14:textId="77777777" w:rsidR="00A63DF5" w:rsidRPr="004745BF" w:rsidRDefault="00A63DF5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0B22C76" w14:textId="77777777" w:rsidR="00A63DF5" w:rsidRPr="004745BF" w:rsidRDefault="00A63DF5" w:rsidP="00A63DF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</w:t>
      </w:r>
    </w:p>
    <w:p w14:paraId="2E60902C" w14:textId="77777777" w:rsidR="008C4015" w:rsidRPr="004745BF" w:rsidRDefault="008C4015" w:rsidP="008C401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987B1A3" w14:textId="77777777" w:rsidR="00ED7229" w:rsidRPr="004745BF" w:rsidRDefault="00885ACD" w:rsidP="00E20328">
      <w:pPr>
        <w:tabs>
          <w:tab w:val="left" w:pos="0"/>
          <w:tab w:val="left" w:pos="425"/>
          <w:tab w:val="left" w:pos="1276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2</w:t>
      </w:r>
      <w:r w:rsidR="00C21F5B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`</w:t>
      </w:r>
      <w:r w:rsidR="00C21F5B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ED722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olve</w:t>
      </w:r>
      <w:r w:rsidR="00ED722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  <w:r w:rsidR="00ED7229" w:rsidRPr="004745BF">
        <w:rPr>
          <w:rFonts w:ascii="Times New Roman" w:hAnsi="Times New Roman"/>
          <w:color w:val="000000" w:themeColor="text1"/>
          <w:position w:val="-24"/>
          <w:sz w:val="24"/>
          <w:szCs w:val="24"/>
          <w:lang w:eastAsia="en-GB"/>
        </w:rPr>
        <w:object w:dxaOrig="260" w:dyaOrig="660" w14:anchorId="0543C4A8">
          <v:shape id="_x0000_i1028" type="#_x0000_t75" style="width:12.75pt;height:33.75pt" o:ole="">
            <v:imagedata r:id="rId23" o:title=""/>
          </v:shape>
          <o:OLEObject Type="Embed" ProgID="Equation.DSMT4" ShapeID="_x0000_i1028" DrawAspect="Content" ObjectID="_1646662747" r:id="rId24"/>
        </w:object>
      </w:r>
      <w:r w:rsidR="00ED722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= 3</w:t>
      </w:r>
    </w:p>
    <w:p w14:paraId="75B6A941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7B882A28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31C63100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1B529934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4ACC2F50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163FFE96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301670E6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67F5E811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y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= ......................................................</w:t>
      </w:r>
    </w:p>
    <w:p w14:paraId="5FD4BD13" w14:textId="77777777" w:rsidR="00ED7229" w:rsidRPr="004745BF" w:rsidRDefault="00ED7229" w:rsidP="00ED7229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F666720" w14:textId="77777777" w:rsidR="00AF5D06" w:rsidRPr="004745BF" w:rsidRDefault="00885ACD" w:rsidP="00CB36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3</w:t>
      </w:r>
      <w:r w:rsidR="00AF5D06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AF5D0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table shows the lengths of five rivers.</w:t>
      </w:r>
    </w:p>
    <w:p w14:paraId="168F460A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32"/>
        <w:gridCol w:w="2032"/>
      </w:tblGrid>
      <w:tr w:rsidR="00AF5D06" w:rsidRPr="004745BF" w14:paraId="449B5AAF" w14:textId="77777777" w:rsidTr="001716F0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117EBA96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River</w:t>
            </w:r>
          </w:p>
        </w:tc>
        <w:tc>
          <w:tcPr>
            <w:tcW w:w="2032" w:type="dxa"/>
            <w:shd w:val="clear" w:color="auto" w:fill="auto"/>
            <w:vAlign w:val="center"/>
          </w:tcPr>
          <w:p w14:paraId="45C8D4DF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Length (km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)</w:t>
            </w:r>
          </w:p>
        </w:tc>
      </w:tr>
      <w:tr w:rsidR="00AF5D06" w:rsidRPr="004745BF" w14:paraId="52C0881E" w14:textId="77777777" w:rsidTr="001716F0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16F2C617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smartTag w:uri="urn:schemas-microsoft-com:office:smarttags" w:element="City">
              <w:smartTag w:uri="urn:schemas-microsoft-com:office:smarttags" w:element="place">
                <w:r w:rsidRPr="004745BF">
                  <w:rPr>
                    <w:rFonts w:ascii="Times New Roman" w:hAnsi="Times New Roman"/>
                    <w:color w:val="000000" w:themeColor="text1"/>
                    <w:sz w:val="24"/>
                    <w:szCs w:val="24"/>
                    <w:lang w:eastAsia="en-GB"/>
                  </w:rPr>
                  <w:t>Trent</w:t>
                </w:r>
              </w:smartTag>
            </w:smartTag>
          </w:p>
        </w:tc>
        <w:tc>
          <w:tcPr>
            <w:tcW w:w="2032" w:type="dxa"/>
            <w:shd w:val="clear" w:color="auto" w:fill="auto"/>
            <w:vAlign w:val="center"/>
          </w:tcPr>
          <w:p w14:paraId="7AA62403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97</w:t>
            </w:r>
          </w:p>
        </w:tc>
      </w:tr>
      <w:tr w:rsidR="00AF5D06" w:rsidRPr="004745BF" w14:paraId="6547BE13" w14:textId="77777777" w:rsidTr="001716F0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3F32B8A5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Don</w:t>
            </w:r>
          </w:p>
        </w:tc>
        <w:tc>
          <w:tcPr>
            <w:tcW w:w="2032" w:type="dxa"/>
            <w:shd w:val="clear" w:color="auto" w:fill="auto"/>
            <w:vAlign w:val="center"/>
          </w:tcPr>
          <w:p w14:paraId="17E2724D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12</w:t>
            </w:r>
          </w:p>
        </w:tc>
      </w:tr>
      <w:tr w:rsidR="00AF5D06" w:rsidRPr="004745BF" w14:paraId="1734F616" w14:textId="77777777" w:rsidTr="001716F0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0C53D165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smartTag w:uri="urn:schemas-microsoft-com:office:smarttags" w:element="place">
              <w:r w:rsidRPr="004745BF">
                <w:rPr>
                  <w:rFonts w:ascii="Times New Roman" w:hAnsi="Times New Roman"/>
                  <w:color w:val="000000" w:themeColor="text1"/>
                  <w:sz w:val="24"/>
                  <w:szCs w:val="24"/>
                  <w:lang w:eastAsia="en-GB"/>
                </w:rPr>
                <w:t>Severn</w:t>
              </w:r>
            </w:smartTag>
          </w:p>
        </w:tc>
        <w:tc>
          <w:tcPr>
            <w:tcW w:w="2032" w:type="dxa"/>
            <w:shd w:val="clear" w:color="auto" w:fill="auto"/>
            <w:vAlign w:val="center"/>
          </w:tcPr>
          <w:p w14:paraId="0694D827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54</w:t>
            </w:r>
          </w:p>
        </w:tc>
      </w:tr>
      <w:tr w:rsidR="00AF5D06" w:rsidRPr="004745BF" w14:paraId="1D198120" w14:textId="77777777" w:rsidTr="001716F0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65D15A05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smartTag w:uri="urn:schemas-microsoft-com:office:smarttags" w:element="place">
              <w:r w:rsidRPr="004745BF">
                <w:rPr>
                  <w:rFonts w:ascii="Times New Roman" w:hAnsi="Times New Roman"/>
                  <w:color w:val="000000" w:themeColor="text1"/>
                  <w:sz w:val="24"/>
                  <w:szCs w:val="24"/>
                  <w:lang w:eastAsia="en-GB"/>
                </w:rPr>
                <w:t>Thames</w:t>
              </w:r>
            </w:smartTag>
          </w:p>
        </w:tc>
        <w:tc>
          <w:tcPr>
            <w:tcW w:w="2032" w:type="dxa"/>
            <w:shd w:val="clear" w:color="auto" w:fill="auto"/>
            <w:vAlign w:val="center"/>
          </w:tcPr>
          <w:p w14:paraId="2B775C37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46</w:t>
            </w:r>
          </w:p>
        </w:tc>
      </w:tr>
      <w:tr w:rsidR="00AF5D06" w:rsidRPr="004745BF" w14:paraId="5E03977A" w14:textId="77777777" w:rsidTr="001716F0">
        <w:trPr>
          <w:trHeight w:val="445"/>
          <w:jc w:val="center"/>
        </w:trPr>
        <w:tc>
          <w:tcPr>
            <w:tcW w:w="2032" w:type="dxa"/>
            <w:shd w:val="clear" w:color="auto" w:fill="auto"/>
            <w:vAlign w:val="center"/>
          </w:tcPr>
          <w:p w14:paraId="767B659D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smartTag w:uri="urn:schemas-microsoft-com:office:smarttags" w:element="place">
              <w:r w:rsidRPr="004745BF">
                <w:rPr>
                  <w:rFonts w:ascii="Times New Roman" w:hAnsi="Times New Roman"/>
                  <w:color w:val="000000" w:themeColor="text1"/>
                  <w:sz w:val="24"/>
                  <w:szCs w:val="24"/>
                  <w:lang w:eastAsia="en-GB"/>
                </w:rPr>
                <w:t>Mersey</w:t>
              </w:r>
            </w:smartTag>
          </w:p>
        </w:tc>
        <w:tc>
          <w:tcPr>
            <w:tcW w:w="2032" w:type="dxa"/>
            <w:shd w:val="clear" w:color="auto" w:fill="auto"/>
            <w:vAlign w:val="center"/>
          </w:tcPr>
          <w:p w14:paraId="76F632B1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13</w:t>
            </w:r>
          </w:p>
        </w:tc>
      </w:tr>
    </w:tbl>
    <w:p w14:paraId="4AD701CE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56D178D" w14:textId="77777777" w:rsidR="00AF5D06" w:rsidRPr="004745BF" w:rsidRDefault="00AF5D06" w:rsidP="00AF5D06">
      <w:pPr>
        <w:tabs>
          <w:tab w:val="left" w:pos="3778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352D3C4A" w14:textId="77777777" w:rsidR="00AF5D06" w:rsidRPr="004745BF" w:rsidRDefault="00AF5D06" w:rsidP="00AF5D0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Ami says,</w:t>
      </w:r>
    </w:p>
    <w:p w14:paraId="236EA1F9" w14:textId="77777777" w:rsidR="00AF5D06" w:rsidRPr="004745BF" w:rsidRDefault="00AF5D06" w:rsidP="0063229A">
      <w:pPr>
        <w:autoSpaceDE w:val="0"/>
        <w:autoSpaceDN w:val="0"/>
        <w:adjustRightInd w:val="0"/>
        <w:spacing w:after="0" w:line="360" w:lineRule="auto"/>
        <w:ind w:firstLine="720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“The River Thames is more than three times as long as the River Don.”</w:t>
      </w:r>
    </w:p>
    <w:p w14:paraId="6648A50C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how that Ami is correct.</w:t>
      </w:r>
    </w:p>
    <w:p w14:paraId="0BF0A42A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9D69AD4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8FE7A01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59B3AAD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F26CF2B" w14:textId="77777777" w:rsidR="00AF5D06" w:rsidRPr="004745BF" w:rsidRDefault="00AF5D06" w:rsidP="00AF5D06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EE69A09" w14:textId="77777777" w:rsidR="00CB3628" w:rsidRPr="004745BF" w:rsidRDefault="00CB3628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2FB01706" w14:textId="77777777" w:rsidR="00AF5D06" w:rsidRPr="004745BF" w:rsidRDefault="00885ACD" w:rsidP="00CB36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24</w:t>
      </w:r>
      <w:r w:rsidR="00AF5D06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AF5D0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a multiple of 6 that is between 40 and 50.</w:t>
      </w:r>
    </w:p>
    <w:p w14:paraId="11700D29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2B5986B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BA4EF07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172B52F" w14:textId="77777777" w:rsidR="00AF5D06" w:rsidRPr="004745BF" w:rsidRDefault="00AF5D06" w:rsidP="00AF5D0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089DBD85" w14:textId="77777777" w:rsidR="00AF5D06" w:rsidRPr="004745BF" w:rsidRDefault="00AF5D06" w:rsidP="00AF5D06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267C4AF2" w14:textId="77777777" w:rsidR="00BB26D3" w:rsidRPr="004745BF" w:rsidRDefault="00885ACD" w:rsidP="00792AA7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5</w:t>
      </w:r>
      <w:r w:rsidR="00BB26D3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B26D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implify</w:t>
      </w:r>
      <w:r w:rsidR="00BB26D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  <w:r w:rsidR="00BB26D3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y </w:t>
      </w:r>
      <w:r w:rsidR="00BB26D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+ 3 </w:t>
      </w:r>
      <w:r w:rsidR="00BB26D3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y </w:t>
      </w:r>
      <w:r w:rsidR="00BB26D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– 2 </w:t>
      </w:r>
      <w:r w:rsidR="00BB26D3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y</w:t>
      </w:r>
    </w:p>
    <w:p w14:paraId="0953DF2A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1A4F90A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0F2E9F8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206BA50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7268C7E" w14:textId="77777777" w:rsidR="00BB26D3" w:rsidRPr="004745BF" w:rsidRDefault="00BB26D3" w:rsidP="00BB26D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5CE89A29" w14:textId="77777777" w:rsidR="00BB26D3" w:rsidRPr="004745BF" w:rsidRDefault="00BB26D3" w:rsidP="00BB26D3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26EEF4F" w14:textId="77777777" w:rsidR="00DA3535" w:rsidRPr="004745BF" w:rsidRDefault="00885ACD" w:rsidP="00792AA7">
      <w:pPr>
        <w:tabs>
          <w:tab w:val="left" w:pos="0"/>
        </w:tabs>
        <w:autoSpaceDE w:val="0"/>
        <w:autoSpaceDN w:val="0"/>
        <w:adjustRightInd w:val="0"/>
        <w:spacing w:before="120" w:after="0" w:line="36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6</w:t>
      </w:r>
      <w:r w:rsidR="00DA353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our biased coins, A, B, C and D are thrown.</w:t>
      </w:r>
    </w:p>
    <w:p w14:paraId="54DF906D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probability that each coin will land on Heads is shown in the table.</w:t>
      </w:r>
    </w:p>
    <w:p w14:paraId="1FB48090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48"/>
        <w:gridCol w:w="2848"/>
      </w:tblGrid>
      <w:tr w:rsidR="00DA3535" w:rsidRPr="004745BF" w14:paraId="730BEBD4" w14:textId="77777777" w:rsidTr="001716F0">
        <w:trPr>
          <w:trHeight w:val="480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6AB4DB6B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Coin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3752802C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Probability</w:t>
            </w:r>
          </w:p>
        </w:tc>
      </w:tr>
      <w:tr w:rsidR="00DA3535" w:rsidRPr="004745BF" w14:paraId="176B7C3E" w14:textId="77777777" w:rsidTr="001716F0">
        <w:trPr>
          <w:trHeight w:val="480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2B6307AC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A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112A1B71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.33</w:t>
            </w:r>
          </w:p>
        </w:tc>
      </w:tr>
      <w:tr w:rsidR="00DA3535" w:rsidRPr="004745BF" w14:paraId="79DDB83B" w14:textId="77777777" w:rsidTr="001716F0">
        <w:trPr>
          <w:trHeight w:val="480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118A2739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B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7C0F813B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.033</w:t>
            </w:r>
          </w:p>
        </w:tc>
      </w:tr>
      <w:tr w:rsidR="00DA3535" w:rsidRPr="004745BF" w14:paraId="7F926E46" w14:textId="77777777" w:rsidTr="001716F0">
        <w:trPr>
          <w:trHeight w:val="509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49F19CC1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C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5517728D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  <w:lang w:eastAsia="en-GB"/>
              </w:rPr>
              <w:object w:dxaOrig="220" w:dyaOrig="660" w14:anchorId="13DC1303">
                <v:shape id="_x0000_i1029" type="#_x0000_t75" style="width:10.5pt;height:33.75pt" o:ole="">
                  <v:imagedata r:id="rId25" o:title=""/>
                </v:shape>
                <o:OLEObject Type="Embed" ProgID="Equation.DSMT4" ShapeID="_x0000_i1029" DrawAspect="Content" ObjectID="_1646662748" r:id="rId26"/>
              </w:object>
            </w:r>
          </w:p>
        </w:tc>
      </w:tr>
      <w:tr w:rsidR="00DA3535" w:rsidRPr="004745BF" w14:paraId="54DB1DB9" w14:textId="77777777" w:rsidTr="001716F0">
        <w:trPr>
          <w:trHeight w:val="509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2F9D7894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D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47279710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0%</w:t>
            </w:r>
          </w:p>
        </w:tc>
      </w:tr>
    </w:tbl>
    <w:p w14:paraId="75102509" w14:textId="77777777" w:rsidR="00DA3535" w:rsidRPr="004745BF" w:rsidRDefault="00DA3535" w:rsidP="00DA3535">
      <w:pPr>
        <w:tabs>
          <w:tab w:val="left" w:pos="0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769BA84" w14:textId="77777777" w:rsidR="00DA3535" w:rsidRPr="004745BF" w:rsidRDefault="00DA3535" w:rsidP="00DA353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hich coin is least likely to land on Heads?</w:t>
      </w:r>
    </w:p>
    <w:p w14:paraId="7E251152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F167FE8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4D35D0B4" w14:textId="77777777" w:rsidR="00DA3535" w:rsidRPr="004745BF" w:rsidRDefault="00DA3535" w:rsidP="00DA353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2494791C" w14:textId="77777777" w:rsidR="0069722E" w:rsidRPr="004745BF" w:rsidRDefault="00885ACD" w:rsidP="001E40E6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7</w:t>
      </w:r>
      <w:r w:rsidR="0069722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69722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is a list of numbers.</w:t>
      </w:r>
    </w:p>
    <w:p w14:paraId="6EF6FA57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71"/>
        <w:gridCol w:w="672"/>
        <w:gridCol w:w="672"/>
        <w:gridCol w:w="672"/>
        <w:gridCol w:w="672"/>
        <w:gridCol w:w="672"/>
        <w:gridCol w:w="672"/>
        <w:gridCol w:w="672"/>
        <w:gridCol w:w="672"/>
      </w:tblGrid>
      <w:tr w:rsidR="0069722E" w:rsidRPr="004745BF" w14:paraId="0C338252" w14:textId="77777777" w:rsidTr="00ED7229">
        <w:trPr>
          <w:trHeight w:val="276"/>
          <w:jc w:val="center"/>
        </w:trPr>
        <w:tc>
          <w:tcPr>
            <w:tcW w:w="671" w:type="dxa"/>
            <w:shd w:val="clear" w:color="auto" w:fill="auto"/>
            <w:vAlign w:val="center"/>
          </w:tcPr>
          <w:p w14:paraId="13EECD46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1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4B45BF09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2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4DBE967C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3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239FE133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4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478F2650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5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59BD9B29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6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59F65467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7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5A10CB75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8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515A31C0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9</w:t>
            </w:r>
          </w:p>
        </w:tc>
      </w:tr>
    </w:tbl>
    <w:p w14:paraId="2F1B4906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4CD3EBA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rom the numbers in the list, write down a square number.</w:t>
      </w:r>
    </w:p>
    <w:p w14:paraId="10EC2D5B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F94AFFC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6302BAB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107FFC9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AEC927E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0BCC8C3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056EA447" w14:textId="77777777" w:rsidR="0069722E" w:rsidRPr="004745BF" w:rsidRDefault="0069722E" w:rsidP="0069722E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0A0FD8E" w14:textId="77777777" w:rsidR="00E379E6" w:rsidRDefault="00E379E6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3B2BE82F" w14:textId="77777777" w:rsidR="008C4015" w:rsidRPr="004745BF" w:rsidRDefault="00885ACD" w:rsidP="008C4015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2</w:t>
      </w:r>
      <w:r w:rsidR="00CD2B5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8</w:t>
      </w:r>
      <w:r w:rsidR="008C401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8C401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are four different digits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82"/>
        <w:gridCol w:w="882"/>
        <w:gridCol w:w="882"/>
        <w:gridCol w:w="882"/>
      </w:tblGrid>
      <w:tr w:rsidR="008C4015" w:rsidRPr="004745BF" w14:paraId="79EE26B1" w14:textId="77777777" w:rsidTr="001716F0">
        <w:trPr>
          <w:trHeight w:val="303"/>
          <w:jc w:val="center"/>
        </w:trPr>
        <w:tc>
          <w:tcPr>
            <w:tcW w:w="882" w:type="dxa"/>
            <w:shd w:val="clear" w:color="auto" w:fill="auto"/>
            <w:vAlign w:val="center"/>
          </w:tcPr>
          <w:p w14:paraId="1E772460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8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5BBB38E3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38823747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768F7E53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6</w:t>
            </w:r>
          </w:p>
        </w:tc>
      </w:tr>
    </w:tbl>
    <w:p w14:paraId="404F4DE9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D6CB5FE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Put one of these digits in each box to give the smallest possible answer to the sum.</w:t>
      </w:r>
    </w:p>
    <w:p w14:paraId="0E8E9CA8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You must use each digit only once.</w:t>
      </w:r>
    </w:p>
    <w:p w14:paraId="101C822C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0BA7ABF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ind w:firstLine="426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7CD2137B" wp14:editId="22425B22">
            <wp:extent cx="2352675" cy="91440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03C407" w14:textId="77777777" w:rsidR="008C4015" w:rsidRPr="004745BF" w:rsidRDefault="008C4015" w:rsidP="008C401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4844E29" w14:textId="77777777" w:rsidR="00F81C51" w:rsidRPr="004745BF" w:rsidRDefault="00885ACD" w:rsidP="001E40E6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9</w:t>
      </w:r>
      <w:r w:rsidR="00F81C51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F81C51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1.59 correct to 1 decimal place.</w:t>
      </w:r>
    </w:p>
    <w:p w14:paraId="32B73A0F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A3B3002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BAD9F69" w14:textId="77777777" w:rsidR="008C5FB9" w:rsidRPr="004745BF" w:rsidRDefault="008C5FB9" w:rsidP="00F81C5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EC93B17" w14:textId="77777777" w:rsidR="008C5FB9" w:rsidRPr="004745BF" w:rsidRDefault="008C5FB9" w:rsidP="00F81C5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8ECA0D2" w14:textId="77777777" w:rsidR="00F81C51" w:rsidRPr="004745BF" w:rsidRDefault="00F81C51" w:rsidP="00F81C5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18E26C5C" w14:textId="77777777" w:rsidR="00F81C51" w:rsidRPr="004745BF" w:rsidRDefault="00F81C51" w:rsidP="00F81C51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163D79E" w14:textId="77777777" w:rsidR="008C4015" w:rsidRPr="004745BF" w:rsidRDefault="00885ACD" w:rsidP="001E40E6">
      <w:pPr>
        <w:autoSpaceDE w:val="0"/>
        <w:autoSpaceDN w:val="0"/>
        <w:adjustRightInd w:val="0"/>
        <w:spacing w:before="120" w:after="0" w:line="36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0</w:t>
      </w:r>
      <w:r w:rsidR="008C401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8C401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is is part of a bus timetable between Bury and Manchester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4"/>
        <w:gridCol w:w="881"/>
        <w:gridCol w:w="881"/>
        <w:gridCol w:w="881"/>
        <w:gridCol w:w="881"/>
        <w:gridCol w:w="881"/>
        <w:gridCol w:w="881"/>
      </w:tblGrid>
      <w:tr w:rsidR="008C4015" w:rsidRPr="004745BF" w14:paraId="5BCE7662" w14:textId="77777777" w:rsidTr="001716F0">
        <w:trPr>
          <w:trHeight w:val="510"/>
          <w:jc w:val="center"/>
        </w:trPr>
        <w:tc>
          <w:tcPr>
            <w:tcW w:w="1594" w:type="dxa"/>
            <w:shd w:val="clear" w:color="auto" w:fill="auto"/>
            <w:vAlign w:val="center"/>
          </w:tcPr>
          <w:p w14:paraId="2E53AC34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Bury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5B021EA1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8 2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7B5DFB39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8 5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5F7BB9C2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1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289231A7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30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0B8795E8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4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6B8EAEA2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0 05</w:t>
            </w:r>
          </w:p>
        </w:tc>
      </w:tr>
      <w:tr w:rsidR="008C4015" w:rsidRPr="004745BF" w14:paraId="2E226FD0" w14:textId="77777777" w:rsidTr="001716F0">
        <w:trPr>
          <w:trHeight w:val="537"/>
          <w:jc w:val="center"/>
        </w:trPr>
        <w:tc>
          <w:tcPr>
            <w:tcW w:w="1594" w:type="dxa"/>
            <w:shd w:val="clear" w:color="auto" w:fill="auto"/>
            <w:vAlign w:val="center"/>
          </w:tcPr>
          <w:p w14:paraId="1AA07F6C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Whitefield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1A450257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8 34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64778E9B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04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59A6C9B1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24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6E946F07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39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4F7456AE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54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3D2E23DB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0 14</w:t>
            </w:r>
          </w:p>
        </w:tc>
      </w:tr>
      <w:tr w:rsidR="008C4015" w:rsidRPr="004745BF" w14:paraId="13BC3BC2" w14:textId="77777777" w:rsidTr="001716F0">
        <w:trPr>
          <w:trHeight w:val="510"/>
          <w:jc w:val="center"/>
        </w:trPr>
        <w:tc>
          <w:tcPr>
            <w:tcW w:w="1594" w:type="dxa"/>
            <w:shd w:val="clear" w:color="auto" w:fill="auto"/>
            <w:vAlign w:val="center"/>
          </w:tcPr>
          <w:p w14:paraId="7A283D93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Heaton Park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74CF2763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8 4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4A26EBE3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1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52344518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3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3A4B9D8F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51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01E849C0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0 0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4761F336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0 27</w:t>
            </w:r>
          </w:p>
        </w:tc>
      </w:tr>
      <w:tr w:rsidR="008C4015" w:rsidRPr="004745BF" w14:paraId="267DDC81" w14:textId="77777777" w:rsidTr="001716F0">
        <w:trPr>
          <w:trHeight w:val="510"/>
          <w:jc w:val="center"/>
        </w:trPr>
        <w:tc>
          <w:tcPr>
            <w:tcW w:w="1594" w:type="dxa"/>
            <w:shd w:val="clear" w:color="auto" w:fill="auto"/>
            <w:vAlign w:val="center"/>
          </w:tcPr>
          <w:p w14:paraId="374D437D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Cheetham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2A22ED3A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8 5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18F3833E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2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50FEABB4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4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550DEB7C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0 01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120FDEBF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0 16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05E1120B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0 37</w:t>
            </w:r>
          </w:p>
        </w:tc>
      </w:tr>
      <w:tr w:rsidR="008C4015" w:rsidRPr="004745BF" w14:paraId="3D767053" w14:textId="77777777" w:rsidTr="001716F0">
        <w:trPr>
          <w:trHeight w:val="537"/>
          <w:jc w:val="center"/>
        </w:trPr>
        <w:tc>
          <w:tcPr>
            <w:tcW w:w="1594" w:type="dxa"/>
            <w:shd w:val="clear" w:color="auto" w:fill="auto"/>
            <w:vAlign w:val="center"/>
          </w:tcPr>
          <w:p w14:paraId="458116A8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Manchester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044F040D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0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665B121B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3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4ED2762A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5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7B0C19B9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0 10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1A43C0B3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0 25</w:t>
            </w:r>
          </w:p>
        </w:tc>
        <w:tc>
          <w:tcPr>
            <w:tcW w:w="881" w:type="dxa"/>
            <w:shd w:val="clear" w:color="auto" w:fill="auto"/>
            <w:vAlign w:val="center"/>
          </w:tcPr>
          <w:p w14:paraId="34445B7C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0 48</w:t>
            </w:r>
          </w:p>
        </w:tc>
      </w:tr>
    </w:tbl>
    <w:p w14:paraId="03BFF68C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6621CE4" w14:textId="77777777" w:rsidR="008C4015" w:rsidRPr="004745BF" w:rsidRDefault="008C4015" w:rsidP="008C4015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ow many minutes should the 08 25 bus take to go from Bury to Manchester?</w:t>
      </w:r>
    </w:p>
    <w:p w14:paraId="2CFB5456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0DF244F" w14:textId="77777777" w:rsidR="001E40E6" w:rsidRPr="004745BF" w:rsidRDefault="001E40E6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B80C5F6" w14:textId="77777777" w:rsidR="001E40E6" w:rsidRPr="004745BF" w:rsidRDefault="001E40E6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6375159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 minutes</w:t>
      </w:r>
    </w:p>
    <w:p w14:paraId="33389B26" w14:textId="77777777" w:rsidR="008C4015" w:rsidRPr="004745BF" w:rsidRDefault="008C4015" w:rsidP="008C4015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Cs/>
          <w:color w:val="000000" w:themeColor="text1"/>
          <w:sz w:val="24"/>
          <w:szCs w:val="24"/>
          <w:lang w:eastAsia="en-GB"/>
        </w:rPr>
        <w:t>(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</w:t>
      </w:r>
      <w:r w:rsidRPr="004745BF">
        <w:rPr>
          <w:rFonts w:ascii="Times New Roman" w:hAnsi="Times New Roman"/>
          <w:bCs/>
          <w:color w:val="000000" w:themeColor="text1"/>
          <w:sz w:val="24"/>
          <w:szCs w:val="24"/>
          <w:lang w:eastAsia="en-GB"/>
        </w:rPr>
        <w:t>)</w:t>
      </w:r>
    </w:p>
    <w:p w14:paraId="1DA4D627" w14:textId="77777777" w:rsidR="008C4015" w:rsidRPr="004745BF" w:rsidRDefault="008C4015" w:rsidP="008C4015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 w:themeColor="text1"/>
          <w:sz w:val="24"/>
          <w:szCs w:val="24"/>
          <w:lang w:eastAsia="en-GB"/>
        </w:rPr>
      </w:pPr>
    </w:p>
    <w:p w14:paraId="57B8455F" w14:textId="77777777" w:rsidR="0087509A" w:rsidRPr="004745BF" w:rsidRDefault="0087509A" w:rsidP="009F6328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534A37FC" w14:textId="77777777" w:rsidR="0087509A" w:rsidRPr="004745BF" w:rsidRDefault="0087509A" w:rsidP="009F6328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61529CA8" w14:textId="77777777" w:rsidR="0087509A" w:rsidRPr="004745BF" w:rsidRDefault="0087509A" w:rsidP="009F6328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3950B844" w14:textId="77777777" w:rsidR="0087509A" w:rsidRPr="004745BF" w:rsidRDefault="0087509A" w:rsidP="009F6328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68B9DD5F" w14:textId="77777777" w:rsidR="0087509A" w:rsidRPr="004745BF" w:rsidRDefault="0087509A" w:rsidP="009F6328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3D6E6918" w14:textId="77777777" w:rsidR="0087509A" w:rsidRPr="004745BF" w:rsidRDefault="00885ACD" w:rsidP="0087509A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</w:rPr>
        <w:lastRenderedPageBreak/>
        <w:t>31</w:t>
      </w:r>
      <w:r w:rsidR="0087509A" w:rsidRPr="004745BF">
        <w:rPr>
          <w:rFonts w:ascii="Times New Roman" w:hAnsi="Times New Roman"/>
          <w:b/>
          <w:bCs/>
          <w:color w:val="000000" w:themeColor="text1"/>
          <w:sz w:val="24"/>
          <w:szCs w:val="24"/>
        </w:rPr>
        <w:tab/>
      </w:r>
    </w:p>
    <w:p w14:paraId="4FC2808E" w14:textId="77777777" w:rsidR="0087509A" w:rsidRPr="004745BF" w:rsidRDefault="0087509A" w:rsidP="0087509A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66AEEE28" wp14:editId="5FF36752">
            <wp:extent cx="1800225" cy="18097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CAA252" w14:textId="77777777" w:rsidR="0087509A" w:rsidRPr="004745BF" w:rsidRDefault="0087509A" w:rsidP="0087509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</w:p>
    <w:p w14:paraId="3FC222B8" w14:textId="77777777" w:rsidR="0087509A" w:rsidRPr="004745BF" w:rsidRDefault="0087509A" w:rsidP="0087509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On the diagram above, draw a diameter of the circle.</w:t>
      </w:r>
    </w:p>
    <w:p w14:paraId="15BABB4C" w14:textId="77777777" w:rsidR="0087509A" w:rsidRPr="004745BF" w:rsidRDefault="0087509A" w:rsidP="0087509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7B00CE8" w14:textId="77777777" w:rsidR="00DA3535" w:rsidRPr="004745BF" w:rsidRDefault="00885ACD" w:rsidP="009F6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2</w:t>
      </w:r>
      <w:r w:rsidR="00DA353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the number two million in figures.</w:t>
      </w:r>
    </w:p>
    <w:p w14:paraId="77EBDFE4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EF93633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9A10C7C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2268AF3D" w14:textId="77777777" w:rsidR="00DA3535" w:rsidRPr="004745BF" w:rsidRDefault="00DA3535" w:rsidP="00DA353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251787DC" w14:textId="77777777" w:rsidR="00B051AE" w:rsidRPr="004745BF" w:rsidRDefault="00885ACD" w:rsidP="009F63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i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3</w:t>
      </w:r>
      <w:r w:rsidR="00B051A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051A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Simplify </w:t>
      </w:r>
      <w:r w:rsidR="00B051A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5</w:t>
      </w:r>
      <w:r w:rsidR="00B051AE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p – </w:t>
      </w:r>
      <w:r w:rsidR="00B051A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3</w:t>
      </w:r>
      <w:r w:rsidR="00B051AE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p + p</w:t>
      </w:r>
    </w:p>
    <w:p w14:paraId="12C3CE74" w14:textId="77777777" w:rsidR="001716F0" w:rsidRPr="004745BF" w:rsidRDefault="001716F0" w:rsidP="00B051A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iCs/>
          <w:color w:val="000000" w:themeColor="text1"/>
          <w:sz w:val="24"/>
          <w:szCs w:val="24"/>
          <w:lang w:eastAsia="en-GB"/>
        </w:rPr>
      </w:pPr>
    </w:p>
    <w:p w14:paraId="7CD3EF36" w14:textId="77777777" w:rsidR="00B051AE" w:rsidRPr="004745BF" w:rsidRDefault="00B051AE" w:rsidP="00B051A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698CD7DC" w14:textId="77777777" w:rsidR="00B051AE" w:rsidRPr="004745BF" w:rsidRDefault="00B051AE" w:rsidP="00B051AE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B420CD4" w14:textId="77777777" w:rsidR="00DA6236" w:rsidRPr="004745BF" w:rsidRDefault="00DA6236" w:rsidP="009F6328">
      <w:pPr>
        <w:tabs>
          <w:tab w:val="left" w:pos="2268"/>
        </w:tabs>
        <w:autoSpaceDE w:val="0"/>
        <w:autoSpaceDN w:val="0"/>
        <w:adjustRightInd w:val="0"/>
        <w:spacing w:before="120" w:after="0" w:line="36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noProof/>
          <w:color w:val="000000" w:themeColor="text1"/>
          <w:lang w:eastAsia="en-GB"/>
        </w:rPr>
        <w:drawing>
          <wp:anchor distT="0" distB="0" distL="114300" distR="114300" simplePos="0" relativeHeight="251666432" behindDoc="1" locked="0" layoutInCell="1" allowOverlap="1" wp14:anchorId="17CF991F" wp14:editId="1231F60F">
            <wp:simplePos x="0" y="0"/>
            <wp:positionH relativeFrom="column">
              <wp:posOffset>743585</wp:posOffset>
            </wp:positionH>
            <wp:positionV relativeFrom="paragraph">
              <wp:posOffset>33845</wp:posOffset>
            </wp:positionV>
            <wp:extent cx="724535" cy="542925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5ACD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4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9E2FD9" w:rsidRPr="009E2FD9">
        <w:rPr>
          <w:rFonts w:ascii="Times New Roman" w:hAnsi="Times New Roman"/>
          <w:color w:val="000000" w:themeColor="text1"/>
          <w:position w:val="-24"/>
          <w:sz w:val="24"/>
          <w:szCs w:val="24"/>
          <w:lang w:eastAsia="en-GB"/>
        </w:rPr>
        <w:object w:dxaOrig="240" w:dyaOrig="620" w14:anchorId="21B94EFB">
          <v:shape id="_x0000_i1030" type="#_x0000_t75" style="width:12pt;height:30.75pt" o:ole="">
            <v:imagedata r:id="rId29" o:title=""/>
          </v:shape>
          <o:OLEObject Type="Embed" ProgID="Equation.DSMT4" ShapeID="_x0000_i1030" DrawAspect="Content" ObjectID="_1646662749" r:id="rId30"/>
        </w:objec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      +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=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1</w:t>
      </w:r>
    </w:p>
    <w:p w14:paraId="0FF30F2A" w14:textId="77777777" w:rsidR="00DA6236" w:rsidRPr="004745BF" w:rsidRDefault="00DA6236" w:rsidP="00DA6236">
      <w:pPr>
        <w:tabs>
          <w:tab w:val="left" w:pos="426"/>
          <w:tab w:val="left" w:pos="1134"/>
          <w:tab w:val="left" w:pos="269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A99722E" w14:textId="77777777" w:rsidR="00DA6236" w:rsidRPr="004745BF" w:rsidRDefault="00DA6236" w:rsidP="00DA6236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BBE4A31" w14:textId="77777777" w:rsidR="00070DFE" w:rsidRPr="004745BF" w:rsidRDefault="00885ACD" w:rsidP="009F6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5</w:t>
      </w:r>
      <w:r w:rsidR="00070DF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070DF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implify</w:t>
      </w:r>
      <w:r w:rsidR="00070DF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3</w:t>
      </w:r>
      <w:r w:rsidR="00070DFE" w:rsidRPr="004745BF">
        <w:rPr>
          <w:rFonts w:ascii="Times New Roman" w:hAnsi="Times New Roman"/>
          <w:color w:val="000000" w:themeColor="text1"/>
          <w:sz w:val="12"/>
          <w:szCs w:val="12"/>
          <w:lang w:eastAsia="en-GB"/>
        </w:rPr>
        <w:t xml:space="preserve"> </w:t>
      </w:r>
      <w:proofErr w:type="gramStart"/>
      <w:r w:rsidR="00070DFE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f </w:t>
      </w:r>
      <w:r w:rsidR="0063229A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 </w:t>
      </w:r>
      <w:r w:rsidR="00070DFE" w:rsidRPr="004745BF">
        <w:rPr>
          <w:rFonts w:ascii="Times New Roman" w:eastAsia="MS Gothic" w:hAnsi="Times New Roman"/>
          <w:color w:val="000000" w:themeColor="text1"/>
          <w:sz w:val="24"/>
          <w:szCs w:val="24"/>
        </w:rPr>
        <w:t>×</w:t>
      </w:r>
      <w:proofErr w:type="gramEnd"/>
      <w:r w:rsidR="00070DFE" w:rsidRPr="004745BF">
        <w:rPr>
          <w:rFonts w:ascii="Times New Roman" w:eastAsia="MS Gothic" w:hAnsi="Times New Roman"/>
          <w:color w:val="000000" w:themeColor="text1"/>
          <w:sz w:val="24"/>
          <w:szCs w:val="24"/>
        </w:rPr>
        <w:t xml:space="preserve"> </w:t>
      </w:r>
      <w:r w:rsidR="00070DF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5</w:t>
      </w:r>
      <w:r w:rsidR="00070DFE" w:rsidRPr="004745BF">
        <w:rPr>
          <w:rFonts w:ascii="Times New Roman" w:hAnsi="Times New Roman"/>
          <w:color w:val="000000" w:themeColor="text1"/>
          <w:sz w:val="12"/>
          <w:szCs w:val="12"/>
          <w:lang w:eastAsia="en-GB"/>
        </w:rPr>
        <w:t xml:space="preserve"> </w:t>
      </w:r>
      <w:r w:rsidR="00070DFE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g</w:t>
      </w:r>
    </w:p>
    <w:p w14:paraId="7E3120D3" w14:textId="77777777" w:rsidR="0087509A" w:rsidRPr="004745BF" w:rsidRDefault="0087509A" w:rsidP="009F6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3DC53590" w14:textId="77777777" w:rsidR="00070DFE" w:rsidRPr="004745BF" w:rsidRDefault="00070DFE" w:rsidP="00070DF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1A4B957" w14:textId="77777777" w:rsidR="00070DFE" w:rsidRPr="004745BF" w:rsidRDefault="00070DFE" w:rsidP="00070DF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37672B41" w14:textId="77777777" w:rsidR="00070DFE" w:rsidRPr="004745BF" w:rsidRDefault="00070DFE" w:rsidP="00070DFE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BF31EA1" w14:textId="77777777" w:rsidR="00E379E6" w:rsidRDefault="00E379E6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08EABAF1" w14:textId="77777777" w:rsidR="00A63DF5" w:rsidRPr="004745BF" w:rsidRDefault="00885ACD" w:rsidP="00A63DF5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36</w:t>
      </w:r>
      <w:r w:rsidR="00A63DF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A63D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are the first 4 terms of a sequence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018"/>
        <w:gridCol w:w="1018"/>
        <w:gridCol w:w="1018"/>
        <w:gridCol w:w="1018"/>
      </w:tblGrid>
      <w:tr w:rsidR="00A63DF5" w:rsidRPr="004745BF" w14:paraId="494EE875" w14:textId="77777777" w:rsidTr="001716F0">
        <w:trPr>
          <w:trHeight w:val="347"/>
          <w:jc w:val="center"/>
        </w:trPr>
        <w:tc>
          <w:tcPr>
            <w:tcW w:w="1018" w:type="dxa"/>
            <w:shd w:val="clear" w:color="auto" w:fill="auto"/>
            <w:vAlign w:val="center"/>
          </w:tcPr>
          <w:p w14:paraId="301268B9" w14:textId="77777777" w:rsidR="00A63DF5" w:rsidRPr="004745BF" w:rsidRDefault="00A63DF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1018" w:type="dxa"/>
            <w:shd w:val="clear" w:color="auto" w:fill="auto"/>
            <w:vAlign w:val="center"/>
          </w:tcPr>
          <w:p w14:paraId="4D484B63" w14:textId="77777777" w:rsidR="00A63DF5" w:rsidRPr="004745BF" w:rsidRDefault="00A63DF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9</w:t>
            </w:r>
          </w:p>
        </w:tc>
        <w:tc>
          <w:tcPr>
            <w:tcW w:w="1018" w:type="dxa"/>
            <w:shd w:val="clear" w:color="auto" w:fill="auto"/>
            <w:vAlign w:val="center"/>
          </w:tcPr>
          <w:p w14:paraId="6980E80F" w14:textId="77777777" w:rsidR="00A63DF5" w:rsidRPr="004745BF" w:rsidRDefault="00A63DF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6</w:t>
            </w:r>
          </w:p>
        </w:tc>
        <w:tc>
          <w:tcPr>
            <w:tcW w:w="1018" w:type="dxa"/>
            <w:shd w:val="clear" w:color="auto" w:fill="auto"/>
            <w:vAlign w:val="center"/>
          </w:tcPr>
          <w:p w14:paraId="11537226" w14:textId="77777777" w:rsidR="00A63DF5" w:rsidRPr="004745BF" w:rsidRDefault="00A63DF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3</w:t>
            </w:r>
          </w:p>
        </w:tc>
      </w:tr>
    </w:tbl>
    <w:p w14:paraId="7338A35F" w14:textId="77777777" w:rsidR="00A63DF5" w:rsidRPr="004745BF" w:rsidRDefault="00A63DF5" w:rsidP="00A63DF5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EE06FAB" w14:textId="77777777" w:rsidR="00A63DF5" w:rsidRPr="004745BF" w:rsidRDefault="00A63DF5" w:rsidP="00A63DF5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ork out the 10th term of the sequence.</w:t>
      </w:r>
    </w:p>
    <w:p w14:paraId="6328CC36" w14:textId="77777777" w:rsidR="00A63DF5" w:rsidRPr="004745BF" w:rsidRDefault="00A63DF5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F2F0C55" w14:textId="77777777" w:rsidR="00A63DF5" w:rsidRPr="004745BF" w:rsidRDefault="00A63DF5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AF8F51E" w14:textId="77777777" w:rsidR="00A63DF5" w:rsidRPr="004745BF" w:rsidRDefault="00A63DF5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BE04A60" w14:textId="77777777" w:rsidR="00A63DF5" w:rsidRPr="004745BF" w:rsidRDefault="00A63DF5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69233D7" w14:textId="77777777" w:rsidR="00A63DF5" w:rsidRPr="004745BF" w:rsidRDefault="00A63DF5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11DBBFC3" w14:textId="77777777" w:rsidR="00A63DF5" w:rsidRPr="004745BF" w:rsidRDefault="00A63DF5" w:rsidP="00A63DF5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6584A99" w14:textId="77777777" w:rsidR="00573EC6" w:rsidRPr="004745BF" w:rsidRDefault="00885ACD" w:rsidP="009F6328">
      <w:pPr>
        <w:autoSpaceDE w:val="0"/>
        <w:autoSpaceDN w:val="0"/>
        <w:adjustRightInd w:val="0"/>
        <w:spacing w:before="120" w:after="0" w:line="36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7</w:t>
      </w:r>
      <w:r w:rsidR="00573EC6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573EC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An ordinary fair dice is thrown once.</w:t>
      </w:r>
    </w:p>
    <w:p w14:paraId="7432903E" w14:textId="77777777" w:rsidR="00573EC6" w:rsidRPr="004745BF" w:rsidRDefault="00573EC6" w:rsidP="00573EC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probability that the dice lands on a number greater than 4</w:t>
      </w:r>
    </w:p>
    <w:p w14:paraId="52D4915C" w14:textId="77777777" w:rsidR="00573EC6" w:rsidRPr="004745BF" w:rsidRDefault="00573EC6" w:rsidP="00573EC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FD9538F" w14:textId="77777777" w:rsidR="00573EC6" w:rsidRPr="004745BF" w:rsidRDefault="00573EC6" w:rsidP="00573EC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F676653" w14:textId="77777777" w:rsidR="00573EC6" w:rsidRDefault="00573EC6" w:rsidP="00573EC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CCD3BAC" w14:textId="77777777" w:rsidR="00792AA7" w:rsidRPr="004745BF" w:rsidRDefault="00792AA7" w:rsidP="00573EC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876EDD5" w14:textId="77777777" w:rsidR="00573EC6" w:rsidRPr="004745BF" w:rsidRDefault="00573EC6" w:rsidP="00573EC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458ECEA2" w14:textId="77777777" w:rsidR="00573EC6" w:rsidRPr="004745BF" w:rsidRDefault="00573EC6" w:rsidP="00573EC6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299F6EB" w14:textId="77777777" w:rsidR="00544F5B" w:rsidRPr="004745BF" w:rsidRDefault="00885ACD" w:rsidP="00544F5B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8</w:t>
      </w:r>
      <w:r w:rsidR="00544F5B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544F5B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is a 3-D shape.</w:t>
      </w:r>
    </w:p>
    <w:p w14:paraId="37A25596" w14:textId="77777777" w:rsidR="00544F5B" w:rsidRPr="004745BF" w:rsidRDefault="00544F5B" w:rsidP="00544F5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5D17A921" wp14:editId="6FC04ECC">
            <wp:extent cx="2809875" cy="143827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BA2884" w14:textId="77777777" w:rsidR="00544F5B" w:rsidRPr="004745BF" w:rsidRDefault="00544F5B" w:rsidP="00544F5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name of this 3-D shape.</w:t>
      </w:r>
    </w:p>
    <w:p w14:paraId="25B145AB" w14:textId="77777777" w:rsidR="00544F5B" w:rsidRDefault="00544F5B" w:rsidP="00544F5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CCA7250" w14:textId="77777777" w:rsidR="00792AA7" w:rsidRPr="004745BF" w:rsidRDefault="00792AA7" w:rsidP="00544F5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D901B97" w14:textId="77777777" w:rsidR="00544F5B" w:rsidRPr="004745BF" w:rsidRDefault="00544F5B" w:rsidP="00544F5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C7F2FFF" w14:textId="77777777" w:rsidR="00544F5B" w:rsidRPr="004745BF" w:rsidRDefault="00544F5B" w:rsidP="00544F5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76610FB1" w14:textId="77777777" w:rsidR="00544F5B" w:rsidRPr="004745BF" w:rsidRDefault="00544F5B" w:rsidP="00544F5B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4A3F323" w14:textId="77777777" w:rsidR="001129F5" w:rsidRPr="004745BF" w:rsidRDefault="00885ACD" w:rsidP="009F6328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9</w:t>
      </w:r>
      <w:r w:rsidR="001129F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1129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implify</w:t>
      </w:r>
      <w:r w:rsidR="001129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 xml:space="preserve">2 </w:t>
      </w:r>
      <w:r w:rsidR="001129F5" w:rsidRPr="004745BF">
        <w:rPr>
          <w:rFonts w:ascii="Times New Roman" w:eastAsia="MS Gothic" w:hAnsi="Times New Roman"/>
          <w:color w:val="000000" w:themeColor="text1"/>
          <w:sz w:val="24"/>
          <w:szCs w:val="24"/>
        </w:rPr>
        <w:t>×</w:t>
      </w:r>
      <w:r w:rsidR="001129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</w:t>
      </w:r>
      <w:r w:rsidR="001129F5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n </w:t>
      </w:r>
      <w:r w:rsidR="001129F5" w:rsidRPr="004745BF">
        <w:rPr>
          <w:rFonts w:ascii="Times New Roman" w:eastAsia="MS Gothic" w:hAnsi="Times New Roman"/>
          <w:color w:val="000000" w:themeColor="text1"/>
          <w:sz w:val="24"/>
          <w:szCs w:val="24"/>
        </w:rPr>
        <w:t>×</w:t>
      </w:r>
      <w:r w:rsidR="001129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</w:t>
      </w:r>
      <w:r w:rsidR="001129F5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p </w:t>
      </w:r>
      <w:r w:rsidR="001129F5" w:rsidRPr="004745BF">
        <w:rPr>
          <w:rFonts w:ascii="Times New Roman" w:eastAsia="MS Gothic" w:hAnsi="Times New Roman"/>
          <w:color w:val="000000" w:themeColor="text1"/>
          <w:sz w:val="24"/>
          <w:szCs w:val="24"/>
        </w:rPr>
        <w:t>×</w:t>
      </w:r>
      <w:r w:rsidR="001129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4</w:t>
      </w:r>
    </w:p>
    <w:p w14:paraId="20B346AE" w14:textId="77777777" w:rsidR="001129F5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8AB4732" w14:textId="77777777" w:rsidR="00792AA7" w:rsidRDefault="00792AA7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DD715AA" w14:textId="77777777" w:rsidR="00792AA7" w:rsidRPr="004745BF" w:rsidRDefault="00792AA7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F67060E" w14:textId="77777777" w:rsidR="001129F5" w:rsidRPr="004745BF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E60251E" w14:textId="77777777" w:rsidR="001129F5" w:rsidRPr="004745BF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797CEE86" w14:textId="77777777" w:rsidR="001129F5" w:rsidRPr="004745BF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8D789FC" w14:textId="77777777" w:rsidR="001129F5" w:rsidRPr="004745BF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___________________________________________________________________________</w:t>
      </w:r>
    </w:p>
    <w:p w14:paraId="0FD55367" w14:textId="77777777" w:rsidR="00A57FE5" w:rsidRPr="004745BF" w:rsidRDefault="00A57FE5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05ED5B81" w14:textId="77777777" w:rsidR="008C4015" w:rsidRPr="004745BF" w:rsidRDefault="00885ACD" w:rsidP="008C4015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40</w:t>
      </w:r>
      <w:r w:rsidR="008C401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8C401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scatter diagram shows information about 12 girls.</w:t>
      </w:r>
    </w:p>
    <w:p w14:paraId="7DDC2978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It shows the age of each girl and the best time she takes to run 100 metres.</w:t>
      </w:r>
    </w:p>
    <w:p w14:paraId="022FD6FC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05734BA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3F9BD2F5" wp14:editId="57F8DBBE">
            <wp:extent cx="5676900" cy="62865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628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8E795F" w14:textId="77777777" w:rsidR="008C4015" w:rsidRPr="004745BF" w:rsidRDefault="008C4015" w:rsidP="008C4015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type of correlation.</w:t>
      </w:r>
    </w:p>
    <w:p w14:paraId="70D30C04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B80F594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D5A1FFB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589CBB5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</w:t>
      </w:r>
    </w:p>
    <w:p w14:paraId="6258AB54" w14:textId="77777777" w:rsidR="00A57FE5" w:rsidRPr="004745BF" w:rsidRDefault="00A57FE5" w:rsidP="00A57FE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EB1A7C7" w14:textId="77777777" w:rsidR="00B051AE" w:rsidRPr="004745BF" w:rsidRDefault="00B051AE" w:rsidP="008C401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007E7D93" w14:textId="77777777" w:rsidR="00B051AE" w:rsidRPr="004745BF" w:rsidRDefault="00B051AE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0FA422AF" w14:textId="77777777" w:rsidR="00DA6236" w:rsidRPr="004745BF" w:rsidRDefault="00885ACD" w:rsidP="009F63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41</w:t>
      </w:r>
      <w:r w:rsidR="00DA6236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A623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3% as a fraction.</w:t>
      </w:r>
    </w:p>
    <w:p w14:paraId="26D3427B" w14:textId="77777777" w:rsidR="00DA6236" w:rsidRPr="004745BF" w:rsidRDefault="00DA6236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1AA42CA" w14:textId="77777777" w:rsidR="00DA6236" w:rsidRPr="004745BF" w:rsidRDefault="00DA6236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BD0EFE6" w14:textId="77777777" w:rsidR="00DA6236" w:rsidRPr="004745BF" w:rsidRDefault="00DA6236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99028B4" w14:textId="77777777" w:rsidR="00DA6236" w:rsidRPr="004745BF" w:rsidRDefault="00DA6236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A7650F8" w14:textId="77777777" w:rsidR="00DA6236" w:rsidRPr="004745BF" w:rsidRDefault="00DA6236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80CE9D3" w14:textId="77777777" w:rsidR="00DA6236" w:rsidRPr="004745BF" w:rsidRDefault="00DA6236" w:rsidP="00DA623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3273122E" w14:textId="77777777" w:rsidR="00DA6236" w:rsidRPr="004745BF" w:rsidRDefault="00DA6236" w:rsidP="00DA6236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38D2FFA" w14:textId="77777777" w:rsidR="00DA3535" w:rsidRPr="004745BF" w:rsidRDefault="00885ACD" w:rsidP="009F6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42</w:t>
      </w:r>
      <w:r w:rsidR="00DA353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Change 1756 grams to kilograms.</w:t>
      </w:r>
    </w:p>
    <w:p w14:paraId="5A764550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64DF072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70E0BD8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0E953C7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23FF24D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kg</w:t>
      </w:r>
    </w:p>
    <w:p w14:paraId="2A3F5B4D" w14:textId="77777777" w:rsidR="00DA3535" w:rsidRPr="004745BF" w:rsidRDefault="00DA3535" w:rsidP="00DA353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B9E5EF4" w14:textId="77777777" w:rsidR="00F959DA" w:rsidRPr="004745BF" w:rsidRDefault="00885ACD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43</w:t>
      </w:r>
      <w:r w:rsidR="00F959D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F959D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first term of a sequence of numbers is 24</w:t>
      </w:r>
    </w:p>
    <w:p w14:paraId="65ADA981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term-to-term rule of this sequence is ‘add 8’</w:t>
      </w:r>
    </w:p>
    <w:p w14:paraId="524CA529" w14:textId="77777777" w:rsidR="00F959DA" w:rsidRPr="004745BF" w:rsidRDefault="003475F6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</w:t>
      </w:r>
      <w:r w:rsidR="00F959D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Is 85 a number in this sequence?</w:t>
      </w:r>
    </w:p>
    <w:p w14:paraId="6168F3EE" w14:textId="77777777" w:rsidR="00F959DA" w:rsidRPr="004745BF" w:rsidRDefault="00F959DA" w:rsidP="003475F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Give a reason for your answer.</w:t>
      </w:r>
    </w:p>
    <w:p w14:paraId="1262C9BB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2E1BD5C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92A55A0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823C7D9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FB698D1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B113A41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EF4AF86" w14:textId="77777777" w:rsidR="00F959DA" w:rsidRPr="004745BF" w:rsidRDefault="00F959DA" w:rsidP="00F959D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2BFE6E57" w14:textId="77777777" w:rsidR="0028550A" w:rsidRPr="004745BF" w:rsidRDefault="00885ACD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44</w:t>
      </w:r>
      <w:r w:rsidR="0028550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28550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Victoria throws an ordinary fair 6-sided dice once.</w:t>
      </w:r>
    </w:p>
    <w:p w14:paraId="5ADBBE18" w14:textId="77777777" w:rsidR="0028550A" w:rsidRPr="004745BF" w:rsidRDefault="0028550A" w:rsidP="0028550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he says,</w:t>
      </w:r>
    </w:p>
    <w:p w14:paraId="3B188B4A" w14:textId="77777777" w:rsidR="0028550A" w:rsidRPr="004745BF" w:rsidRDefault="0028550A" w:rsidP="0028550A">
      <w:pPr>
        <w:tabs>
          <w:tab w:val="left" w:pos="0"/>
          <w:tab w:val="left" w:pos="1134"/>
        </w:tabs>
        <w:autoSpaceDE w:val="0"/>
        <w:autoSpaceDN w:val="0"/>
        <w:adjustRightInd w:val="0"/>
        <w:spacing w:after="0" w:line="360" w:lineRule="auto"/>
        <w:ind w:firstLine="993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“The probability of getting a 3 is half the probability of getting a 6”</w:t>
      </w:r>
    </w:p>
    <w:p w14:paraId="37A4774A" w14:textId="77777777" w:rsidR="0028550A" w:rsidRPr="004745BF" w:rsidRDefault="0028550A" w:rsidP="0028550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Is Victoria correct?</w:t>
      </w:r>
    </w:p>
    <w:p w14:paraId="3B8130D1" w14:textId="77777777" w:rsidR="0028550A" w:rsidRPr="004745BF" w:rsidRDefault="0028550A" w:rsidP="003475F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You must explain your answer.</w:t>
      </w:r>
    </w:p>
    <w:p w14:paraId="663AA115" w14:textId="77777777" w:rsidR="0028550A" w:rsidRPr="004745BF" w:rsidRDefault="0028550A" w:rsidP="0028550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24296B1" w14:textId="77777777" w:rsidR="0028550A" w:rsidRPr="004745BF" w:rsidRDefault="0028550A" w:rsidP="0028550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F9BEBFF" w14:textId="77777777" w:rsidR="0028550A" w:rsidRPr="004745BF" w:rsidRDefault="0028550A" w:rsidP="0028550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BB9A4D4" w14:textId="77777777" w:rsidR="001716F0" w:rsidRPr="004745BF" w:rsidRDefault="001716F0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3BF510FD" w14:textId="77777777" w:rsidR="00A57FE5" w:rsidRPr="004745BF" w:rsidRDefault="00885ACD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45</w:t>
      </w:r>
      <w:r w:rsidR="00A57FE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A57FE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value of the 4 in the number</w:t>
      </w:r>
      <w:r w:rsidR="00A57FE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542.3</w:t>
      </w:r>
    </w:p>
    <w:p w14:paraId="439987B0" w14:textId="77777777" w:rsidR="00A57FE5" w:rsidRPr="004745BF" w:rsidRDefault="00A57FE5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</w:t>
      </w:r>
    </w:p>
    <w:p w14:paraId="73F7333E" w14:textId="77777777" w:rsidR="00A57FE5" w:rsidRPr="004745BF" w:rsidRDefault="00A57FE5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D75B63A" w14:textId="77777777" w:rsidR="00792AA7" w:rsidRDefault="00792AA7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7DCADB4" w14:textId="77777777" w:rsidR="00A57FE5" w:rsidRPr="004745BF" w:rsidRDefault="00A57FE5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4800BC1D" w14:textId="77777777" w:rsidR="00A57FE5" w:rsidRPr="004745BF" w:rsidRDefault="00A57FE5" w:rsidP="00A57FE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F3D89B0" w14:textId="77777777" w:rsidR="0087509A" w:rsidRPr="004745BF" w:rsidRDefault="00885ACD" w:rsidP="0087509A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46</w:t>
      </w:r>
      <w:r w:rsidR="0087509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87509A" w:rsidRPr="004745BF">
        <w:rPr>
          <w:rFonts w:ascii="Times New Roman" w:hAnsi="Times New Roman"/>
          <w:color w:val="000000" w:themeColor="text1"/>
          <w:sz w:val="24"/>
          <w:szCs w:val="24"/>
        </w:rPr>
        <w:t>Asma was asked to compare the following two numbers.</w:t>
      </w:r>
    </w:p>
    <w:p w14:paraId="56D80704" w14:textId="77777777" w:rsidR="0087509A" w:rsidRPr="004745BF" w:rsidRDefault="0087509A" w:rsidP="00FF29CA">
      <w:pPr>
        <w:tabs>
          <w:tab w:val="left" w:pos="1985"/>
          <w:tab w:val="left" w:pos="2977"/>
        </w:tabs>
        <w:autoSpaceDE w:val="0"/>
        <w:autoSpaceDN w:val="0"/>
        <w:adjustRightInd w:val="0"/>
        <w:spacing w:before="120" w:after="0" w:line="360" w:lineRule="auto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i/>
          <w:color w:val="000000" w:themeColor="text1"/>
          <w:sz w:val="24"/>
          <w:szCs w:val="24"/>
        </w:rPr>
        <w:t>A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= 6.212 </w:t>
      </w:r>
      <w:r w:rsidRPr="004745BF">
        <w:rPr>
          <w:rFonts w:ascii="Times New Roman" w:eastAsia="MS Gothic" w:hAnsi="Times New Roman"/>
          <w:color w:val="000000" w:themeColor="text1"/>
          <w:sz w:val="24"/>
        </w:rPr>
        <w:t>×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10</w:t>
      </w:r>
      <w:r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8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ab/>
        <w:t>and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4745BF">
        <w:rPr>
          <w:rFonts w:ascii="Times New Roman" w:hAnsi="Times New Roman"/>
          <w:i/>
          <w:color w:val="000000" w:themeColor="text1"/>
          <w:sz w:val="24"/>
          <w:szCs w:val="24"/>
        </w:rPr>
        <w:t>B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= 4.73 </w:t>
      </w:r>
      <w:r w:rsidRPr="004745BF">
        <w:rPr>
          <w:rFonts w:ascii="Times New Roman" w:eastAsia="MS Gothic" w:hAnsi="Times New Roman"/>
          <w:color w:val="000000" w:themeColor="text1"/>
          <w:sz w:val="24"/>
        </w:rPr>
        <w:t>×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10</w:t>
      </w:r>
      <w:r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9</w:t>
      </w:r>
    </w:p>
    <w:p w14:paraId="38921BBD" w14:textId="77777777" w:rsidR="0087509A" w:rsidRPr="004745BF" w:rsidRDefault="0087509A" w:rsidP="0087509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She says,</w:t>
      </w:r>
    </w:p>
    <w:p w14:paraId="583F0217" w14:textId="77777777" w:rsidR="0087509A" w:rsidRPr="004745BF" w:rsidRDefault="0087509A" w:rsidP="0087509A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“6.212 is bigger than 4.73 so </w:t>
      </w:r>
      <w:r w:rsidRPr="004745BF">
        <w:rPr>
          <w:rFonts w:ascii="Times New Roman" w:hAnsi="Times New Roman"/>
          <w:i/>
          <w:color w:val="000000" w:themeColor="text1"/>
          <w:sz w:val="24"/>
          <w:szCs w:val="24"/>
        </w:rPr>
        <w:t>A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is bigger than </w:t>
      </w:r>
      <w:r w:rsidRPr="004745BF">
        <w:rPr>
          <w:rFonts w:ascii="Times New Roman" w:hAnsi="Times New Roman"/>
          <w:i/>
          <w:color w:val="000000" w:themeColor="text1"/>
          <w:sz w:val="24"/>
          <w:szCs w:val="24"/>
        </w:rPr>
        <w:t>B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>.”</w:t>
      </w:r>
    </w:p>
    <w:p w14:paraId="044023CC" w14:textId="77777777" w:rsidR="0087509A" w:rsidRPr="004745BF" w:rsidRDefault="0087509A" w:rsidP="0087509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Is Asma correct?</w:t>
      </w:r>
    </w:p>
    <w:p w14:paraId="2BA9EAC1" w14:textId="77777777" w:rsidR="0087509A" w:rsidRPr="004745BF" w:rsidRDefault="0087509A" w:rsidP="0087509A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You must give a reason for your answer.</w:t>
      </w:r>
    </w:p>
    <w:p w14:paraId="309FB6F2" w14:textId="77777777" w:rsidR="0087509A" w:rsidRPr="004745BF" w:rsidRDefault="0087509A" w:rsidP="0087509A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7A3A2AAB" w14:textId="77777777" w:rsidR="0087509A" w:rsidRPr="004745BF" w:rsidRDefault="0087509A" w:rsidP="0087509A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2483CA46" w14:textId="77777777" w:rsidR="0087509A" w:rsidRPr="004745BF" w:rsidRDefault="0087509A" w:rsidP="0087509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6EF3A57C" w14:textId="77777777" w:rsidR="0087509A" w:rsidRPr="004745BF" w:rsidRDefault="0087509A" w:rsidP="0087509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4207FE2" w14:textId="77777777" w:rsidR="007E432E" w:rsidRPr="004745BF" w:rsidRDefault="00885ACD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i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47</w:t>
      </w:r>
      <w:r w:rsidR="007E432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7E432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Change 7700 millilitres to litres.</w:t>
      </w:r>
    </w:p>
    <w:p w14:paraId="3DD6C211" w14:textId="77777777" w:rsidR="007E432E" w:rsidRPr="004745BF" w:rsidRDefault="007E432E" w:rsidP="007E43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2DFCC28" w14:textId="77777777" w:rsidR="007E432E" w:rsidRPr="004745BF" w:rsidRDefault="007E432E" w:rsidP="007E43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EA80D66" w14:textId="77777777" w:rsidR="007E432E" w:rsidRPr="004745BF" w:rsidRDefault="007E432E" w:rsidP="007E43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016C710" w14:textId="77777777" w:rsidR="007E432E" w:rsidRPr="004745BF" w:rsidRDefault="007E432E" w:rsidP="007E43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 litres</w:t>
      </w:r>
    </w:p>
    <w:p w14:paraId="64DF95D0" w14:textId="77777777" w:rsidR="007E432E" w:rsidRPr="004745BF" w:rsidRDefault="007E432E" w:rsidP="007E432E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0834711" w14:textId="77777777" w:rsidR="0087509A" w:rsidRPr="004745BF" w:rsidRDefault="00885ACD" w:rsidP="004745BF">
      <w:pPr>
        <w:autoSpaceDE w:val="0"/>
        <w:autoSpaceDN w:val="0"/>
        <w:adjustRightInd w:val="0"/>
        <w:spacing w:before="120" w:after="0"/>
        <w:ind w:hanging="567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</w:rPr>
        <w:t>48</w:t>
      </w:r>
      <w:r w:rsidR="0087509A" w:rsidRPr="004745BF">
        <w:rPr>
          <w:rFonts w:ascii="Times New Roman" w:hAnsi="Times New Roman"/>
          <w:b/>
          <w:bCs/>
          <w:color w:val="000000" w:themeColor="text1"/>
          <w:sz w:val="24"/>
          <w:szCs w:val="24"/>
        </w:rPr>
        <w:tab/>
      </w:r>
      <w:r w:rsidR="0087509A" w:rsidRPr="004745BF">
        <w:rPr>
          <w:rFonts w:ascii="Times New Roman" w:hAnsi="Times New Roman"/>
          <w:color w:val="000000" w:themeColor="text1"/>
          <w:sz w:val="24"/>
          <w:szCs w:val="24"/>
        </w:rPr>
        <w:t>Change 4 kilometres into metres.</w:t>
      </w:r>
    </w:p>
    <w:p w14:paraId="774A56B3" w14:textId="77777777" w:rsidR="0087509A" w:rsidRPr="004745BF" w:rsidRDefault="0087509A" w:rsidP="0087509A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79ED1739" w14:textId="77777777" w:rsidR="0087509A" w:rsidRPr="004745BF" w:rsidRDefault="0087509A" w:rsidP="0087509A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17A0CBD6" w14:textId="77777777" w:rsidR="0087509A" w:rsidRPr="004745BF" w:rsidRDefault="0087509A" w:rsidP="0087509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.......................................................metres</w:t>
      </w:r>
    </w:p>
    <w:p w14:paraId="0EB89A66" w14:textId="77777777" w:rsidR="00ED7542" w:rsidRPr="004745BF" w:rsidRDefault="00ED7542" w:rsidP="00ED7542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B0803BC" w14:textId="77777777" w:rsidR="009A340A" w:rsidRPr="004745BF" w:rsidRDefault="00885ACD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49</w:t>
      </w:r>
      <w:r w:rsidR="009A340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9A340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Change 0.32 kilograms to grams.</w:t>
      </w:r>
    </w:p>
    <w:p w14:paraId="5D84247A" w14:textId="77777777" w:rsidR="009A340A" w:rsidRPr="004745BF" w:rsidRDefault="009A340A" w:rsidP="009A340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1784CB7" w14:textId="77777777" w:rsidR="009A340A" w:rsidRPr="004745BF" w:rsidRDefault="009A340A" w:rsidP="009A340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F23CDA3" w14:textId="77777777" w:rsidR="009A340A" w:rsidRPr="004745BF" w:rsidRDefault="009A340A" w:rsidP="009A340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B94D928" w14:textId="77777777" w:rsidR="009A340A" w:rsidRPr="004745BF" w:rsidRDefault="009A340A" w:rsidP="009A340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 grams</w:t>
      </w:r>
    </w:p>
    <w:p w14:paraId="285B9F96" w14:textId="77777777" w:rsidR="009A340A" w:rsidRPr="004745BF" w:rsidRDefault="009A340A" w:rsidP="009A340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E05FEFA" w14:textId="77777777" w:rsidR="004745BF" w:rsidRDefault="004745BF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2713B395" w14:textId="77777777" w:rsidR="00BB26D3" w:rsidRPr="004745BF" w:rsidRDefault="00885ACD" w:rsidP="009F6328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50</w:t>
      </w:r>
      <w:r w:rsidR="00BB26D3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B26D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actorise</w:t>
      </w:r>
      <w:r w:rsidR="00BB26D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4</w:t>
      </w:r>
      <w:r w:rsidR="00BB26D3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m </w:t>
      </w:r>
      <w:r w:rsidR="00BB26D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+ 12</w:t>
      </w:r>
    </w:p>
    <w:p w14:paraId="39DD3126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5B3465C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99F232A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69150A40" w14:textId="77777777" w:rsidR="00BB26D3" w:rsidRPr="004745BF" w:rsidRDefault="00BB26D3" w:rsidP="00BB26D3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7372D29" w14:textId="77777777" w:rsidR="00D825D8" w:rsidRPr="004745BF" w:rsidRDefault="00885ACD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51</w:t>
      </w:r>
      <w:r w:rsidR="00D825D8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825D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Bill wants to increase 150 by 3%</w:t>
      </w:r>
    </w:p>
    <w:p w14:paraId="4ACC7E06" w14:textId="77777777" w:rsidR="00D825D8" w:rsidRPr="004745BF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 writes down</w:t>
      </w:r>
    </w:p>
    <w:p w14:paraId="220B76E3" w14:textId="77777777" w:rsidR="00D825D8" w:rsidRPr="004745BF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CDC999D" w14:textId="77777777" w:rsidR="00D825D8" w:rsidRPr="004745BF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ind w:firstLine="2694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150 </w:t>
      </w:r>
      <w:r w:rsidRPr="004745BF">
        <w:rPr>
          <w:rFonts w:ascii="Times New Roman" w:eastAsia="MS Gothic" w:hAnsi="Times New Roman"/>
          <w:color w:val="000000" w:themeColor="text1"/>
          <w:sz w:val="24"/>
          <w:szCs w:val="24"/>
        </w:rPr>
        <w:t>×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1.3 = 195</w:t>
      </w:r>
    </w:p>
    <w:p w14:paraId="25FDE9E3" w14:textId="77777777" w:rsidR="003475F6" w:rsidRPr="004745BF" w:rsidRDefault="00D825D8" w:rsidP="003475F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Bill’s method is wrong.</w:t>
      </w:r>
    </w:p>
    <w:p w14:paraId="190278BE" w14:textId="77777777" w:rsidR="00D825D8" w:rsidRPr="004745BF" w:rsidRDefault="00D825D8" w:rsidP="003475F6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Explain why.</w:t>
      </w:r>
    </w:p>
    <w:p w14:paraId="0EDECB3F" w14:textId="77777777" w:rsidR="00D825D8" w:rsidRPr="004745BF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427E889" w14:textId="77777777" w:rsidR="00D825D8" w:rsidRPr="004745BF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A108F88" w14:textId="77777777" w:rsidR="00D825D8" w:rsidRPr="004745BF" w:rsidRDefault="00D825D8" w:rsidP="00D825D8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85F4459" w14:textId="77777777" w:rsidR="00F959DA" w:rsidRPr="004745BF" w:rsidRDefault="00885ACD" w:rsidP="009F6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52</w:t>
      </w:r>
      <w:r w:rsidR="00F959D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F959D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table shows information about the numbers of points scored by 30 students in a quiz.</w:t>
      </w:r>
    </w:p>
    <w:p w14:paraId="09CDF269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5"/>
        <w:gridCol w:w="2125"/>
      </w:tblGrid>
      <w:tr w:rsidR="00F959DA" w:rsidRPr="004745BF" w14:paraId="745C96FB" w14:textId="77777777" w:rsidTr="001716F0">
        <w:trPr>
          <w:trHeight w:val="483"/>
          <w:jc w:val="center"/>
        </w:trPr>
        <w:tc>
          <w:tcPr>
            <w:tcW w:w="2125" w:type="dxa"/>
            <w:shd w:val="clear" w:color="auto" w:fill="auto"/>
            <w:vAlign w:val="center"/>
          </w:tcPr>
          <w:p w14:paraId="3CD96516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Number of points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7B07C6A5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Frequency</w:t>
            </w:r>
          </w:p>
        </w:tc>
      </w:tr>
      <w:tr w:rsidR="00F959DA" w:rsidRPr="004745BF" w14:paraId="3B24618B" w14:textId="77777777" w:rsidTr="001716F0">
        <w:trPr>
          <w:trHeight w:val="483"/>
          <w:jc w:val="center"/>
        </w:trPr>
        <w:tc>
          <w:tcPr>
            <w:tcW w:w="2125" w:type="dxa"/>
            <w:shd w:val="clear" w:color="auto" w:fill="auto"/>
            <w:vAlign w:val="center"/>
          </w:tcPr>
          <w:p w14:paraId="1F1922E2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225BE9C8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4</w:t>
            </w:r>
          </w:p>
        </w:tc>
      </w:tr>
      <w:tr w:rsidR="00F959DA" w:rsidRPr="004745BF" w14:paraId="2693FDAC" w14:textId="77777777" w:rsidTr="001716F0">
        <w:trPr>
          <w:trHeight w:val="483"/>
          <w:jc w:val="center"/>
        </w:trPr>
        <w:tc>
          <w:tcPr>
            <w:tcW w:w="2125" w:type="dxa"/>
            <w:shd w:val="clear" w:color="auto" w:fill="auto"/>
            <w:vAlign w:val="center"/>
          </w:tcPr>
          <w:p w14:paraId="7DBEDAB3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1DD8F0A0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</w:t>
            </w:r>
          </w:p>
        </w:tc>
      </w:tr>
      <w:tr w:rsidR="00F959DA" w:rsidRPr="004745BF" w14:paraId="7DB4F663" w14:textId="77777777" w:rsidTr="001716F0">
        <w:trPr>
          <w:trHeight w:val="483"/>
          <w:jc w:val="center"/>
        </w:trPr>
        <w:tc>
          <w:tcPr>
            <w:tcW w:w="2125" w:type="dxa"/>
            <w:shd w:val="clear" w:color="auto" w:fill="auto"/>
            <w:vAlign w:val="center"/>
          </w:tcPr>
          <w:p w14:paraId="16777745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002745FF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7</w:t>
            </w:r>
          </w:p>
        </w:tc>
      </w:tr>
      <w:tr w:rsidR="00F959DA" w:rsidRPr="004745BF" w14:paraId="362ED56F" w14:textId="77777777" w:rsidTr="001716F0">
        <w:trPr>
          <w:trHeight w:val="483"/>
          <w:jc w:val="center"/>
        </w:trPr>
        <w:tc>
          <w:tcPr>
            <w:tcW w:w="2125" w:type="dxa"/>
            <w:shd w:val="clear" w:color="auto" w:fill="auto"/>
            <w:vAlign w:val="center"/>
          </w:tcPr>
          <w:p w14:paraId="225D415C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6EA11EFD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5</w:t>
            </w:r>
          </w:p>
        </w:tc>
      </w:tr>
      <w:tr w:rsidR="00F959DA" w:rsidRPr="004745BF" w14:paraId="224C0659" w14:textId="77777777" w:rsidTr="001716F0">
        <w:trPr>
          <w:trHeight w:val="483"/>
          <w:jc w:val="center"/>
        </w:trPr>
        <w:tc>
          <w:tcPr>
            <w:tcW w:w="2125" w:type="dxa"/>
            <w:shd w:val="clear" w:color="auto" w:fill="auto"/>
            <w:vAlign w:val="center"/>
          </w:tcPr>
          <w:p w14:paraId="3DBED12D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5C6B7A9F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6</w:t>
            </w:r>
          </w:p>
        </w:tc>
      </w:tr>
      <w:tr w:rsidR="00F959DA" w:rsidRPr="004745BF" w14:paraId="6E1BBBDB" w14:textId="77777777" w:rsidTr="001716F0">
        <w:trPr>
          <w:trHeight w:val="514"/>
          <w:jc w:val="center"/>
        </w:trPr>
        <w:tc>
          <w:tcPr>
            <w:tcW w:w="2125" w:type="dxa"/>
            <w:shd w:val="clear" w:color="auto" w:fill="auto"/>
            <w:vAlign w:val="center"/>
          </w:tcPr>
          <w:p w14:paraId="599C3CFA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59DC28F2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5</w:t>
            </w:r>
          </w:p>
        </w:tc>
      </w:tr>
    </w:tbl>
    <w:p w14:paraId="3902A8A2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60C343B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ind the modal number of points.</w:t>
      </w:r>
    </w:p>
    <w:p w14:paraId="0D3C8C0F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6D5E002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5FF8E49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28024D07" w14:textId="77777777" w:rsidR="00F959DA" w:rsidRPr="004745BF" w:rsidRDefault="00F959DA" w:rsidP="00F959D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B51DC75" w14:textId="77777777" w:rsidR="00E379E6" w:rsidRDefault="00E379E6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0E836952" w14:textId="77777777" w:rsidR="008C4015" w:rsidRPr="004745BF" w:rsidRDefault="00885ACD" w:rsidP="009F6328">
      <w:pPr>
        <w:autoSpaceDE w:val="0"/>
        <w:autoSpaceDN w:val="0"/>
        <w:adjustRightInd w:val="0"/>
        <w:spacing w:before="120" w:after="0" w:line="240" w:lineRule="auto"/>
        <w:ind w:hanging="540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53</w:t>
      </w:r>
      <w:r w:rsidR="008C401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8C401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Jenny is asked to find the value of</w:t>
      </w:r>
      <w:r w:rsidR="008C401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12 – 2 × 4</w:t>
      </w:r>
    </w:p>
    <w:p w14:paraId="626C2928" w14:textId="77777777" w:rsidR="008C4015" w:rsidRPr="004745BF" w:rsidRDefault="008C4015" w:rsidP="008C401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is her working.</w:t>
      </w:r>
    </w:p>
    <w:p w14:paraId="6A73D07A" w14:textId="77777777" w:rsidR="008C4015" w:rsidRPr="004745BF" w:rsidRDefault="008C4015" w:rsidP="008C401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12 – 2 × 4 = 10 × 4 = 40</w:t>
      </w:r>
    </w:p>
    <w:p w14:paraId="7811B634" w14:textId="77777777" w:rsidR="008C4015" w:rsidRPr="004745BF" w:rsidRDefault="008C4015" w:rsidP="008C401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Jenny’s answer is wrong.</w:t>
      </w:r>
    </w:p>
    <w:p w14:paraId="5A87D995" w14:textId="77777777" w:rsidR="008C4015" w:rsidRPr="004745BF" w:rsidRDefault="008C4015" w:rsidP="008C4015">
      <w:pPr>
        <w:tabs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Explain what Jenny has done wrong.</w:t>
      </w:r>
    </w:p>
    <w:p w14:paraId="28B30A2A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799A959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D02AF18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B041DFC" w14:textId="77777777" w:rsidR="008C4015" w:rsidRPr="004745BF" w:rsidRDefault="008C4015" w:rsidP="008C4015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7FF2675" w14:textId="77777777" w:rsidR="00303F99" w:rsidRPr="004745BF" w:rsidRDefault="00885ACD" w:rsidP="00303F9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54</w:t>
      </w:r>
    </w:p>
    <w:p w14:paraId="12735583" w14:textId="77777777" w:rsidR="00303F99" w:rsidRPr="004745BF" w:rsidRDefault="00303F99" w:rsidP="00303F9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0112E098" wp14:editId="4C3ECF28">
            <wp:extent cx="5524500" cy="555307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555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A43191" w14:textId="77777777" w:rsidR="00303F99" w:rsidRPr="004745BF" w:rsidRDefault="00303F99" w:rsidP="00303F9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4F0E839B" w14:textId="77777777" w:rsidR="00303F99" w:rsidRPr="004745BF" w:rsidRDefault="003475F6" w:rsidP="00303F9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  <w:r w:rsidR="00303F9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Rotate trapezium </w:t>
      </w:r>
      <w:r w:rsidR="00303F99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T </w:t>
      </w:r>
      <w:r w:rsidR="00303F9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180° about the origin.</w:t>
      </w:r>
    </w:p>
    <w:p w14:paraId="7ADBBBEE" w14:textId="77777777" w:rsidR="00303F99" w:rsidRPr="004745BF" w:rsidRDefault="00303F99" w:rsidP="00303F9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Label the new trapezium 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A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</w:t>
      </w:r>
    </w:p>
    <w:p w14:paraId="5AC58582" w14:textId="77777777" w:rsidR="00025F7D" w:rsidRPr="004745BF" w:rsidRDefault="00025F7D" w:rsidP="00567463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669FA35E" w14:textId="77777777" w:rsidR="00567463" w:rsidRPr="004745BF" w:rsidRDefault="00567463" w:rsidP="00567463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54B3082" w14:textId="77777777" w:rsidR="00DA3535" w:rsidRPr="004745BF" w:rsidRDefault="00885ACD" w:rsidP="009F6328">
      <w:pPr>
        <w:tabs>
          <w:tab w:val="left" w:pos="0"/>
        </w:tabs>
        <w:autoSpaceDE w:val="0"/>
        <w:autoSpaceDN w:val="0"/>
        <w:adjustRightInd w:val="0"/>
        <w:spacing w:before="120" w:after="0" w:line="36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55</w:t>
      </w:r>
      <w:r w:rsidR="00DA353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our biased coins, A, B, C and D are thrown.</w:t>
      </w:r>
    </w:p>
    <w:p w14:paraId="00909929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probability that each coin will land on Heads is shown in the table.</w:t>
      </w:r>
    </w:p>
    <w:p w14:paraId="46507AA2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48"/>
        <w:gridCol w:w="2848"/>
      </w:tblGrid>
      <w:tr w:rsidR="00DA3535" w:rsidRPr="004745BF" w14:paraId="6DF9D68E" w14:textId="77777777" w:rsidTr="001716F0">
        <w:trPr>
          <w:trHeight w:val="480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187D704C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Coin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1F49D194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Probability</w:t>
            </w:r>
          </w:p>
        </w:tc>
      </w:tr>
      <w:tr w:rsidR="00DA3535" w:rsidRPr="004745BF" w14:paraId="78625930" w14:textId="77777777" w:rsidTr="001716F0">
        <w:trPr>
          <w:trHeight w:val="480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24A903D8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A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03052B7F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.33</w:t>
            </w:r>
          </w:p>
        </w:tc>
      </w:tr>
      <w:tr w:rsidR="00DA3535" w:rsidRPr="004745BF" w14:paraId="57132D2F" w14:textId="77777777" w:rsidTr="001716F0">
        <w:trPr>
          <w:trHeight w:val="480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70046D2A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B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74DCD639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.033</w:t>
            </w:r>
          </w:p>
        </w:tc>
      </w:tr>
      <w:tr w:rsidR="00DA3535" w:rsidRPr="004745BF" w14:paraId="48892F05" w14:textId="77777777" w:rsidTr="001716F0">
        <w:trPr>
          <w:trHeight w:val="509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15B9543F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C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01E1A525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  <w:lang w:eastAsia="en-GB"/>
              </w:rPr>
              <w:object w:dxaOrig="220" w:dyaOrig="660" w14:anchorId="209E0441">
                <v:shape id="_x0000_i1031" type="#_x0000_t75" style="width:10.5pt;height:33.75pt" o:ole="">
                  <v:imagedata r:id="rId25" o:title=""/>
                </v:shape>
                <o:OLEObject Type="Embed" ProgID="Equation.DSMT4" ShapeID="_x0000_i1031" DrawAspect="Content" ObjectID="_1646662750" r:id="rId34"/>
              </w:object>
            </w:r>
          </w:p>
        </w:tc>
      </w:tr>
      <w:tr w:rsidR="00DA3535" w:rsidRPr="004745BF" w14:paraId="4CDA790E" w14:textId="77777777" w:rsidTr="001716F0">
        <w:trPr>
          <w:trHeight w:val="509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51DD9D99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D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3DF3CBB3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0%</w:t>
            </w:r>
          </w:p>
        </w:tc>
      </w:tr>
    </w:tbl>
    <w:p w14:paraId="7462DE8E" w14:textId="77777777" w:rsidR="00DA3535" w:rsidRPr="004745BF" w:rsidRDefault="00DA3535" w:rsidP="00DA3535">
      <w:pPr>
        <w:tabs>
          <w:tab w:val="left" w:pos="0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000F0F0" w14:textId="77777777" w:rsidR="00DA3535" w:rsidRPr="004745BF" w:rsidRDefault="00DA3535" w:rsidP="00DA353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hich coin is most likely to land on Heads?</w:t>
      </w:r>
    </w:p>
    <w:p w14:paraId="0F27EAB4" w14:textId="77777777" w:rsidR="00DA3535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963A1C2" w14:textId="77777777" w:rsidR="002F4A2F" w:rsidRDefault="002F4A2F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E4142F4" w14:textId="77777777" w:rsidR="002F4A2F" w:rsidRDefault="002F4A2F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8B25C50" w14:textId="77777777" w:rsidR="002F4A2F" w:rsidRDefault="002F4A2F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D8C4274" w14:textId="77777777" w:rsidR="002F4A2F" w:rsidRPr="004745BF" w:rsidRDefault="002F4A2F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8DE2A5D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7E0C23E6" w14:textId="77777777" w:rsidR="00DA3535" w:rsidRPr="004745BF" w:rsidRDefault="00DA3535" w:rsidP="00DA353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2CA20F9" w14:textId="77777777" w:rsidR="00DA3535" w:rsidRPr="004745BF" w:rsidRDefault="00885ACD" w:rsidP="009F6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56</w:t>
      </w:r>
      <w:r w:rsidR="00DA353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There are </w:t>
      </w:r>
      <w:r w:rsidR="00DA3535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y </w:t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boats on a lake.</w:t>
      </w:r>
    </w:p>
    <w:p w14:paraId="0F5FB206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re are 7 people in each boat.</w:t>
      </w:r>
    </w:p>
    <w:p w14:paraId="653D412E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Write an expression, in terms of </w:t>
      </w:r>
      <w:r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y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, for the total number of people in the boats.</w:t>
      </w:r>
    </w:p>
    <w:p w14:paraId="79FA79F8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9260D64" w14:textId="77777777" w:rsidR="00DA3535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3DC7730" w14:textId="77777777" w:rsidR="002F4A2F" w:rsidRPr="004745BF" w:rsidRDefault="002F4A2F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BD55FAE" w14:textId="77777777" w:rsidR="00DA3535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3C4579F" w14:textId="77777777" w:rsidR="002F4A2F" w:rsidRDefault="002F4A2F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E625E8D" w14:textId="77777777" w:rsidR="002F4A2F" w:rsidRPr="004745BF" w:rsidRDefault="002F4A2F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ED247BA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041671D5" w14:textId="77777777" w:rsidR="00DA3535" w:rsidRPr="004745BF" w:rsidRDefault="00DA3535" w:rsidP="00DA353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C19A1E3" w14:textId="77777777" w:rsidR="00BC37B2" w:rsidRPr="004745BF" w:rsidRDefault="00885ACD" w:rsidP="00FF29CA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57</w:t>
      </w:r>
      <w:r w:rsidR="00BC37B2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C37B2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Rosie and Dan share some sweets.</w:t>
      </w:r>
    </w:p>
    <w:p w14:paraId="2E64736F" w14:textId="77777777" w:rsidR="00BC37B2" w:rsidRPr="004745BF" w:rsidRDefault="00BC37B2" w:rsidP="00BC37B2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Dan gets </w:t>
      </w:r>
      <w:r w:rsidR="009E2FD9" w:rsidRPr="009E2FD9">
        <w:rPr>
          <w:rFonts w:ascii="Times New Roman" w:hAnsi="Times New Roman"/>
          <w:color w:val="000000" w:themeColor="text1"/>
          <w:position w:val="-24"/>
          <w:sz w:val="24"/>
          <w:szCs w:val="24"/>
          <w:lang w:eastAsia="en-GB"/>
        </w:rPr>
        <w:object w:dxaOrig="240" w:dyaOrig="620" w14:anchorId="691604EE">
          <v:shape id="_x0000_i1032" type="#_x0000_t75" style="width:12pt;height:30.75pt" o:ole="">
            <v:imagedata r:id="rId35" o:title=""/>
          </v:shape>
          <o:OLEObject Type="Embed" ProgID="Equation.DSMT4" ShapeID="_x0000_i1032" DrawAspect="Content" ObjectID="_1646662751" r:id="rId36"/>
        </w:objec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of the sweets.</w:t>
      </w:r>
    </w:p>
    <w:p w14:paraId="5EAD2770" w14:textId="77777777" w:rsidR="00BC37B2" w:rsidRPr="004745BF" w:rsidRDefault="00BC37B2" w:rsidP="00BC37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ratio of the number of sweets Rosie gets to the number of sweets Dan gets.</w:t>
      </w:r>
    </w:p>
    <w:p w14:paraId="33CEE3C8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3053F4F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B5A7066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796C375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DD54780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A24FE33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838B860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63063083" w14:textId="77777777" w:rsidR="00BC37B2" w:rsidRPr="004745BF" w:rsidRDefault="00BC37B2" w:rsidP="00BC37B2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F7FF22B" w14:textId="77777777" w:rsidR="00ED7542" w:rsidRPr="004745BF" w:rsidRDefault="00885ACD" w:rsidP="00ED7542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58</w:t>
      </w:r>
      <w:r w:rsidR="00ED7542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ED7542" w:rsidRPr="004745BF">
        <w:rPr>
          <w:rFonts w:ascii="Times New Roman" w:hAnsi="Times New Roman"/>
          <w:color w:val="000000" w:themeColor="text1"/>
          <w:sz w:val="24"/>
          <w:szCs w:val="24"/>
        </w:rPr>
        <w:t>On the diagram below, draw a segment of the circle.</w:t>
      </w:r>
    </w:p>
    <w:p w14:paraId="6A7A60FE" w14:textId="77777777" w:rsidR="00ED7542" w:rsidRPr="004745BF" w:rsidRDefault="00ED7542" w:rsidP="00ED7542">
      <w:pPr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Shade the segment.</w:t>
      </w:r>
    </w:p>
    <w:p w14:paraId="73E7D666" w14:textId="77777777" w:rsidR="00ED7542" w:rsidRPr="004745BF" w:rsidRDefault="00ED7542" w:rsidP="00ED7542">
      <w:pPr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</w:p>
    <w:p w14:paraId="2018F700" w14:textId="77777777" w:rsidR="00ED7542" w:rsidRPr="004745BF" w:rsidRDefault="00ED7542" w:rsidP="00ED7542">
      <w:pPr>
        <w:autoSpaceDE w:val="0"/>
        <w:autoSpaceDN w:val="0"/>
        <w:adjustRightInd w:val="0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0CC81E11" wp14:editId="74363276">
            <wp:extent cx="1800225" cy="1809750"/>
            <wp:effectExtent l="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C87CDC" w14:textId="77777777" w:rsidR="00ED7542" w:rsidRPr="004745BF" w:rsidRDefault="00ED7542" w:rsidP="00ED7542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E6AF729" w14:textId="77777777" w:rsidR="0069722E" w:rsidRPr="004745BF" w:rsidRDefault="00885ACD" w:rsidP="009F63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59</w:t>
      </w:r>
      <w:r w:rsidR="0069722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69722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is a list of numbers.</w:t>
      </w:r>
    </w:p>
    <w:p w14:paraId="2898C7D2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71"/>
        <w:gridCol w:w="672"/>
        <w:gridCol w:w="672"/>
        <w:gridCol w:w="672"/>
        <w:gridCol w:w="672"/>
        <w:gridCol w:w="672"/>
        <w:gridCol w:w="672"/>
        <w:gridCol w:w="672"/>
        <w:gridCol w:w="672"/>
      </w:tblGrid>
      <w:tr w:rsidR="0069722E" w:rsidRPr="004745BF" w14:paraId="70EA4A19" w14:textId="77777777" w:rsidTr="00ED7229">
        <w:trPr>
          <w:trHeight w:val="276"/>
          <w:jc w:val="center"/>
        </w:trPr>
        <w:tc>
          <w:tcPr>
            <w:tcW w:w="671" w:type="dxa"/>
            <w:shd w:val="clear" w:color="auto" w:fill="auto"/>
            <w:vAlign w:val="center"/>
          </w:tcPr>
          <w:p w14:paraId="08369AA9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1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31D7F0EE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2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4442A264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3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4B5CBE8E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4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40071A76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5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6B8F08A4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6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694B6B5E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7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0D62F5A7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8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2876CEDA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9</w:t>
            </w:r>
          </w:p>
        </w:tc>
      </w:tr>
    </w:tbl>
    <w:p w14:paraId="6729972B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19930A7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i/>
          <w:color w:val="000000" w:themeColor="text1"/>
          <w:sz w:val="24"/>
          <w:szCs w:val="24"/>
          <w:lang w:eastAsia="en-GB"/>
        </w:rPr>
        <w:tab/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all the prime numbers in the list.</w:t>
      </w:r>
    </w:p>
    <w:p w14:paraId="2CEC3CF4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DEB1EA6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003C77B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C089937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0EAC386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95BBEEC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</w:t>
      </w:r>
    </w:p>
    <w:p w14:paraId="7FB85C5E" w14:textId="77777777" w:rsidR="00B051AE" w:rsidRPr="004745BF" w:rsidRDefault="00B051AE" w:rsidP="00B051AE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EBC6CEB" w14:textId="77777777" w:rsidR="001129F5" w:rsidRPr="004745BF" w:rsidRDefault="00885ACD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0</w:t>
      </w:r>
      <w:r w:rsidR="001129F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1129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ork out the cube root of 64</w:t>
      </w:r>
    </w:p>
    <w:p w14:paraId="7DAB6D6D" w14:textId="77777777" w:rsidR="001129F5" w:rsidRPr="004745BF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491EAAE" w14:textId="77777777" w:rsidR="00FF29CA" w:rsidRDefault="00FF29CA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CE4E742" w14:textId="77777777" w:rsidR="00792AA7" w:rsidRPr="004745BF" w:rsidRDefault="00792AA7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488A4D8" w14:textId="77777777" w:rsidR="00FF29CA" w:rsidRPr="004745BF" w:rsidRDefault="00FF29CA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928D274" w14:textId="77777777" w:rsidR="001129F5" w:rsidRPr="004745BF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E1E79C4" w14:textId="77777777" w:rsidR="001129F5" w:rsidRPr="004745BF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023234F1" w14:textId="77777777" w:rsidR="001129F5" w:rsidRPr="004745BF" w:rsidRDefault="001129F5" w:rsidP="001129F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B25A1C5" w14:textId="77777777" w:rsidR="00FF29CA" w:rsidRPr="004745BF" w:rsidRDefault="00FF29CA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4DBBE074" w14:textId="77777777" w:rsidR="00463403" w:rsidRPr="004745BF" w:rsidRDefault="00885ACD" w:rsidP="00463403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1</w:t>
      </w:r>
      <w:r w:rsidR="00463403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463403" w:rsidRPr="004745BF">
        <w:rPr>
          <w:rFonts w:ascii="Times New Roman" w:hAnsi="Times New Roman"/>
          <w:color w:val="000000" w:themeColor="text1"/>
          <w:sz w:val="24"/>
          <w:szCs w:val="24"/>
        </w:rPr>
        <w:t>Here is a triangle.</w:t>
      </w:r>
    </w:p>
    <w:p w14:paraId="3B9EA379" w14:textId="77777777" w:rsidR="00463403" w:rsidRPr="004745BF" w:rsidRDefault="00463403" w:rsidP="00463403">
      <w:pPr>
        <w:autoSpaceDE w:val="0"/>
        <w:autoSpaceDN w:val="0"/>
        <w:adjustRightInd w:val="0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5E3AD339" wp14:editId="11C62360">
            <wp:extent cx="2047875" cy="1476375"/>
            <wp:effectExtent l="0" t="0" r="9525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F230EC" w14:textId="77777777" w:rsidR="00463403" w:rsidRPr="004745BF" w:rsidRDefault="00463403" w:rsidP="00463403">
      <w:pPr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</w:p>
    <w:p w14:paraId="194BB104" w14:textId="77777777" w:rsidR="00463403" w:rsidRPr="004745BF" w:rsidRDefault="00463403" w:rsidP="0046340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proofErr w:type="spellStart"/>
      <w:r w:rsidRPr="004745BF">
        <w:rPr>
          <w:rFonts w:ascii="Times New Roman" w:hAnsi="Times New Roman"/>
          <w:color w:val="000000" w:themeColor="text1"/>
          <w:sz w:val="24"/>
          <w:szCs w:val="24"/>
        </w:rPr>
        <w:t>Iram</w:t>
      </w:r>
      <w:proofErr w:type="spellEnd"/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solves a problem about this triangle to find the value of </w:t>
      </w:r>
      <w:r w:rsidRPr="004745BF">
        <w:rPr>
          <w:rFonts w:ascii="Times New Roman" w:hAnsi="Times New Roman"/>
          <w:i/>
          <w:color w:val="000000" w:themeColor="text1"/>
          <w:sz w:val="24"/>
          <w:szCs w:val="24"/>
        </w:rPr>
        <w:t>x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07D2B3C8" w14:textId="77777777" w:rsidR="00463403" w:rsidRPr="004745BF" w:rsidRDefault="00463403" w:rsidP="00463403">
      <w:pPr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Her answer is</w:t>
      </w:r>
    </w:p>
    <w:p w14:paraId="3947C484" w14:textId="77777777" w:rsidR="00463403" w:rsidRPr="004745BF" w:rsidRDefault="00463403" w:rsidP="00463403">
      <w:pPr>
        <w:autoSpaceDE w:val="0"/>
        <w:autoSpaceDN w:val="0"/>
        <w:adjustRightInd w:val="0"/>
        <w:spacing w:line="360" w:lineRule="auto"/>
        <w:ind w:firstLine="1418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i/>
          <w:color w:val="000000" w:themeColor="text1"/>
          <w:sz w:val="24"/>
          <w:szCs w:val="24"/>
        </w:rPr>
        <w:t>x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= </w:t>
      </w:r>
      <w:r w:rsidRPr="004745BF">
        <w:rPr>
          <w:rFonts w:ascii="Times New Roman" w:eastAsia="MS Gothic" w:hAnsi="Times New Roman"/>
          <w:color w:val="000000" w:themeColor="text1"/>
          <w:sz w:val="24"/>
        </w:rPr>
        <w:t>−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>2</w:t>
      </w:r>
    </w:p>
    <w:p w14:paraId="114AD306" w14:textId="77777777" w:rsidR="00463403" w:rsidRPr="004745BF" w:rsidRDefault="00463403" w:rsidP="00463403">
      <w:pPr>
        <w:tabs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Explain why </w:t>
      </w:r>
      <w:proofErr w:type="spellStart"/>
      <w:r w:rsidRPr="004745BF">
        <w:rPr>
          <w:rFonts w:ascii="Times New Roman" w:hAnsi="Times New Roman"/>
          <w:color w:val="000000" w:themeColor="text1"/>
          <w:sz w:val="24"/>
          <w:szCs w:val="24"/>
        </w:rPr>
        <w:t>Iram’s</w:t>
      </w:r>
      <w:proofErr w:type="spellEnd"/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answer must be wrong.</w:t>
      </w:r>
    </w:p>
    <w:p w14:paraId="7E8E4333" w14:textId="77777777" w:rsidR="00463403" w:rsidRPr="004745BF" w:rsidRDefault="00463403" w:rsidP="007339AA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2B4FA4F" w14:textId="77777777" w:rsidR="00463403" w:rsidRPr="004745BF" w:rsidRDefault="00463403" w:rsidP="00463403">
      <w:pPr>
        <w:pBdr>
          <w:bottom w:val="single" w:sz="4" w:space="2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3F36910" w14:textId="77777777" w:rsidR="00A57FE5" w:rsidRPr="004745BF" w:rsidRDefault="00885ACD" w:rsidP="009F6328">
      <w:pPr>
        <w:autoSpaceDE w:val="0"/>
        <w:autoSpaceDN w:val="0"/>
        <w:adjustRightInd w:val="0"/>
        <w:spacing w:before="120" w:after="0" w:line="36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2</w:t>
      </w:r>
      <w:r w:rsidR="00A57FE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A57FE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Mary needs to work out the size of angle </w:t>
      </w:r>
      <w:r w:rsidR="00A57FE5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x </w:t>
      </w:r>
      <w:r w:rsidR="00A57FE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in this diagram.</w:t>
      </w:r>
    </w:p>
    <w:p w14:paraId="0C1265C7" w14:textId="77777777" w:rsidR="00A57FE5" w:rsidRPr="004745BF" w:rsidRDefault="00A57FE5" w:rsidP="00A57FE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i/>
          <w:iCs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7947E267" wp14:editId="55C58307">
            <wp:extent cx="1581150" cy="143827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D74A67" w14:textId="77777777" w:rsidR="00A57FE5" w:rsidRPr="004745BF" w:rsidRDefault="00A57FE5" w:rsidP="00A57FE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he writes</w:t>
      </w:r>
    </w:p>
    <w:p w14:paraId="364E135B" w14:textId="77777777" w:rsidR="00A57FE5" w:rsidRPr="004745BF" w:rsidRDefault="00A57FE5" w:rsidP="00A57FE5">
      <w:pPr>
        <w:autoSpaceDE w:val="0"/>
        <w:autoSpaceDN w:val="0"/>
        <w:adjustRightInd w:val="0"/>
        <w:spacing w:after="0" w:line="360" w:lineRule="auto"/>
        <w:ind w:firstLine="1701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x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= 63° because base angles of an isosceles triangle are equal.</w:t>
      </w:r>
    </w:p>
    <w:p w14:paraId="6C495DE7" w14:textId="77777777" w:rsidR="00A57FE5" w:rsidRPr="004745BF" w:rsidRDefault="00A57FE5" w:rsidP="00A57FE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Mary is wrong.</w:t>
      </w:r>
    </w:p>
    <w:p w14:paraId="55A44A92" w14:textId="77777777" w:rsidR="00A57FE5" w:rsidRPr="004745BF" w:rsidRDefault="00A57FE5" w:rsidP="00A57FE5">
      <w:pPr>
        <w:tabs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Explain why.</w:t>
      </w:r>
    </w:p>
    <w:p w14:paraId="1ACDB35C" w14:textId="77777777" w:rsidR="00A57FE5" w:rsidRPr="004745BF" w:rsidRDefault="00A57FE5" w:rsidP="00A57FE5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0668E9C" w14:textId="77777777" w:rsidR="00A57FE5" w:rsidRPr="004745BF" w:rsidRDefault="00A57FE5" w:rsidP="00A57F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979EDBB" w14:textId="77777777" w:rsidR="00A57FE5" w:rsidRPr="004745BF" w:rsidRDefault="00A57FE5" w:rsidP="00A57FE5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5A210D3" w14:textId="77777777" w:rsidR="00567463" w:rsidRPr="004745BF" w:rsidRDefault="00885ACD" w:rsidP="00567463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3</w:t>
      </w:r>
    </w:p>
    <w:p w14:paraId="256C4C17" w14:textId="77777777" w:rsidR="00567463" w:rsidRPr="004745BF" w:rsidRDefault="00567463" w:rsidP="0056746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154075E4" wp14:editId="64F77734">
            <wp:extent cx="5524500" cy="555307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555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AFD53D" w14:textId="77777777" w:rsidR="00567463" w:rsidRPr="004745BF" w:rsidRDefault="00567463" w:rsidP="0056746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6294588E" w14:textId="77777777" w:rsidR="00567463" w:rsidRPr="004745BF" w:rsidRDefault="00567463" w:rsidP="0056746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i/>
          <w:color w:val="000000" w:themeColor="text1"/>
          <w:sz w:val="24"/>
          <w:szCs w:val="24"/>
          <w:lang w:eastAsia="en-GB"/>
        </w:rPr>
        <w:tab/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Translate trapezium 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T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by the vector </w:t>
      </w:r>
      <w:r w:rsidRPr="004745BF">
        <w:rPr>
          <w:rFonts w:ascii="Times New Roman" w:hAnsi="Times New Roman"/>
          <w:color w:val="000000" w:themeColor="text1"/>
          <w:position w:val="-32"/>
          <w:sz w:val="24"/>
          <w:szCs w:val="24"/>
          <w:lang w:eastAsia="en-GB"/>
        </w:rPr>
        <w:object w:dxaOrig="560" w:dyaOrig="760" w14:anchorId="04A4FBC2">
          <v:shape id="_x0000_i1033" type="#_x0000_t75" style="width:27pt;height:38.25pt" o:ole="">
            <v:imagedata r:id="rId40" o:title=""/>
          </v:shape>
          <o:OLEObject Type="Embed" ProgID="Equation.DSMT4" ShapeID="_x0000_i1033" DrawAspect="Content" ObjectID="_1646662752" r:id="rId41"/>
        </w:object>
      </w:r>
    </w:p>
    <w:p w14:paraId="70161FCB" w14:textId="77777777" w:rsidR="00567463" w:rsidRPr="004745BF" w:rsidRDefault="00567463" w:rsidP="0056746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Label the new trapezium 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B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</w:t>
      </w:r>
    </w:p>
    <w:p w14:paraId="1BCE9148" w14:textId="77777777" w:rsidR="00567463" w:rsidRPr="004745BF" w:rsidRDefault="00567463" w:rsidP="0056746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EA8253C" w14:textId="77777777" w:rsidR="00567463" w:rsidRPr="004745BF" w:rsidRDefault="00567463" w:rsidP="0056746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___________________________________________________________________________</w:t>
      </w:r>
    </w:p>
    <w:p w14:paraId="73A963D5" w14:textId="77777777" w:rsidR="00DA3535" w:rsidRPr="004745BF" w:rsidRDefault="00885ACD" w:rsidP="00792AA7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4</w:t>
      </w:r>
      <w:r w:rsidR="00DA353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Write the ratio </w:t>
      </w:r>
      <w:proofErr w:type="gramStart"/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4.5 :</w:t>
      </w:r>
      <w:proofErr w:type="gramEnd"/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2.25 in the form </w:t>
      </w:r>
      <w:r w:rsidR="00DA3535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n </w:t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: 1</w:t>
      </w:r>
    </w:p>
    <w:p w14:paraId="4467D7F1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ED4123D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8CC9843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BF9FD9C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30831726" w14:textId="77777777" w:rsidR="00DA3535" w:rsidRPr="004745BF" w:rsidRDefault="00DA3535" w:rsidP="00DA3535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01BDF9A" w14:textId="77777777" w:rsidR="00E379E6" w:rsidRDefault="00E379E6" w:rsidP="00FB41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385DE5C5" w14:textId="77777777" w:rsidR="00E379E6" w:rsidRDefault="00E379E6" w:rsidP="00FB41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054493B5" w14:textId="77777777" w:rsidR="00E379E6" w:rsidRDefault="00E379E6" w:rsidP="00FB41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32E331C4" w14:textId="77777777" w:rsidR="00FB418F" w:rsidRPr="004745BF" w:rsidRDefault="00885ACD" w:rsidP="00FB41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5</w:t>
      </w:r>
      <w:r w:rsidR="00FB418F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FB418F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diagram shows five shapes on a centimetre grid.</w:t>
      </w:r>
    </w:p>
    <w:p w14:paraId="50F8E9B8" w14:textId="77777777" w:rsidR="00FB418F" w:rsidRPr="004745BF" w:rsidRDefault="00FB418F" w:rsidP="00FB418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82B168D" w14:textId="77777777" w:rsidR="00FB418F" w:rsidRPr="004745BF" w:rsidRDefault="00FB418F" w:rsidP="00FB418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485AEA3D" wp14:editId="62D8F8CE">
            <wp:extent cx="5724525" cy="3990975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0D0FD7" w14:textId="77777777" w:rsidR="00FB418F" w:rsidRPr="004745BF" w:rsidRDefault="00FB418F" w:rsidP="00FB418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825853F" w14:textId="77777777" w:rsidR="00FB418F" w:rsidRPr="004745BF" w:rsidRDefault="00FB418F" w:rsidP="00FB418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Write down the name of shape 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E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</w:t>
      </w:r>
    </w:p>
    <w:p w14:paraId="72758911" w14:textId="77777777" w:rsidR="00FB418F" w:rsidRPr="004745BF" w:rsidRDefault="00FB418F" w:rsidP="00FB418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2184072" w14:textId="77777777" w:rsidR="00FB418F" w:rsidRPr="004745BF" w:rsidRDefault="00FB418F" w:rsidP="00FB418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76D2537" w14:textId="77777777" w:rsidR="00FB418F" w:rsidRPr="004745BF" w:rsidRDefault="00FB418F" w:rsidP="00FB418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5139739D" w14:textId="77777777" w:rsidR="00FB418F" w:rsidRPr="004745BF" w:rsidRDefault="00FB418F" w:rsidP="00FB418F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24153690" w14:textId="77777777" w:rsidR="007E432E" w:rsidRPr="004745BF" w:rsidRDefault="00885ACD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6</w:t>
      </w:r>
      <w:r w:rsidR="007E432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7E432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Catherine says,</w:t>
      </w:r>
    </w:p>
    <w:p w14:paraId="5CDAF4B3" w14:textId="77777777" w:rsidR="007E432E" w:rsidRPr="004745BF" w:rsidRDefault="007E432E" w:rsidP="007E432E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“2 is the only even prime number.”</w:t>
      </w:r>
    </w:p>
    <w:p w14:paraId="56EA4E51" w14:textId="77777777" w:rsidR="007E432E" w:rsidRPr="004745BF" w:rsidRDefault="007E432E" w:rsidP="007E432E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Is Catherine right?</w:t>
      </w:r>
    </w:p>
    <w:p w14:paraId="75CB6AB7" w14:textId="77777777" w:rsidR="007E432E" w:rsidRPr="004745BF" w:rsidRDefault="007E432E" w:rsidP="003475F6">
      <w:pPr>
        <w:autoSpaceDE w:val="0"/>
        <w:autoSpaceDN w:val="0"/>
        <w:adjustRightInd w:val="0"/>
        <w:spacing w:after="0" w:line="48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You must give a reason for your answer.</w:t>
      </w:r>
    </w:p>
    <w:p w14:paraId="17C9E0E6" w14:textId="77777777" w:rsidR="00025F7D" w:rsidRPr="004745BF" w:rsidRDefault="00025F7D" w:rsidP="007E432E">
      <w:pPr>
        <w:autoSpaceDE w:val="0"/>
        <w:autoSpaceDN w:val="0"/>
        <w:adjustRightInd w:val="0"/>
        <w:spacing w:after="0" w:line="48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6C5991E" w14:textId="77777777" w:rsidR="007E432E" w:rsidRPr="004745BF" w:rsidRDefault="007E432E" w:rsidP="007E432E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58FEB44" w14:textId="77777777" w:rsidR="007E432E" w:rsidRPr="004745BF" w:rsidRDefault="007E432E" w:rsidP="007E43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D41619A" w14:textId="77777777" w:rsidR="007E432E" w:rsidRPr="004745BF" w:rsidRDefault="007E432E" w:rsidP="007E432E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204A18E1" w14:textId="77777777" w:rsidR="00D64664" w:rsidRDefault="00D64664" w:rsidP="00BC37B2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55A93199" w14:textId="77777777" w:rsidR="00D64664" w:rsidRDefault="00D64664" w:rsidP="00BC37B2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56E0ADD2" w14:textId="77777777" w:rsidR="00D64664" w:rsidRDefault="00D64664" w:rsidP="00BC37B2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04793912" w14:textId="77777777" w:rsidR="00D64664" w:rsidRDefault="00D64664" w:rsidP="00BC37B2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398F0A9B" w14:textId="77777777" w:rsidR="00D64664" w:rsidRDefault="00D64664" w:rsidP="00BC37B2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3F96B673" w14:textId="77777777" w:rsidR="00D64664" w:rsidRDefault="00D64664" w:rsidP="00BC37B2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13E220F6" w14:textId="77777777" w:rsidR="00BC37B2" w:rsidRPr="004745BF" w:rsidRDefault="00885ACD" w:rsidP="00BC37B2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7</w:t>
      </w:r>
      <w:r w:rsidR="00BC37B2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C37B2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Chrissy drew this graph to show the percentage of buses that got to a bus stop on time</w:t>
      </w:r>
    </w:p>
    <w:p w14:paraId="65174645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or six months.</w:t>
      </w:r>
    </w:p>
    <w:p w14:paraId="48EFBB27" w14:textId="77777777" w:rsidR="00BC37B2" w:rsidRPr="004745BF" w:rsidRDefault="00BC37B2" w:rsidP="00BC37B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FEBAB33" w14:textId="77777777" w:rsidR="00BC37B2" w:rsidRPr="004745BF" w:rsidRDefault="00BC37B2" w:rsidP="00BC37B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38CDDE16" wp14:editId="4CCDD75F">
            <wp:extent cx="4086225" cy="40005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1389CE" w14:textId="77777777" w:rsidR="00BC37B2" w:rsidRPr="004745BF" w:rsidRDefault="00BC37B2" w:rsidP="00BC37B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B9AB293" w14:textId="77777777" w:rsidR="00BC37B2" w:rsidRPr="004745BF" w:rsidRDefault="00BC37B2" w:rsidP="00BC37B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Write down 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one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ing that is wrong with the graph.</w:t>
      </w:r>
    </w:p>
    <w:p w14:paraId="68C18C4A" w14:textId="77777777" w:rsidR="00BC37B2" w:rsidRPr="004745BF" w:rsidRDefault="00BC37B2" w:rsidP="00BC37B2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642FD962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AB37107" w14:textId="77777777" w:rsidR="00BC37B2" w:rsidRPr="004745BF" w:rsidRDefault="00BC37B2" w:rsidP="00BC37B2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103C6A6" w14:textId="77777777" w:rsidR="00F959DA" w:rsidRPr="004745BF" w:rsidRDefault="00F959DA">
      <w:pPr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</w:rPr>
        <w:br w:type="page"/>
      </w:r>
    </w:p>
    <w:p w14:paraId="38E8B57B" w14:textId="77777777" w:rsidR="00A33170" w:rsidRPr="004745BF" w:rsidRDefault="00885ACD" w:rsidP="006F772F">
      <w:pPr>
        <w:tabs>
          <w:tab w:val="left" w:pos="0"/>
        </w:tabs>
        <w:autoSpaceDE w:val="0"/>
        <w:autoSpaceDN w:val="0"/>
        <w:adjustRightInd w:val="0"/>
        <w:spacing w:before="120" w:after="0"/>
        <w:ind w:left="-567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8</w:t>
      </w:r>
      <w:r w:rsidR="006F772F" w:rsidRPr="004745B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A33170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In the table below, put a tick (</w:t>
      </w:r>
      <w:r w:rsidR="00A33170" w:rsidRPr="004745BF">
        <w:rPr>
          <w:rFonts w:ascii="Zapf Dingbats" w:hAnsi="Zapf Dingbats"/>
          <w:color w:val="000000" w:themeColor="text1"/>
          <w:sz w:val="28"/>
          <w:szCs w:val="28"/>
        </w:rPr>
        <w:sym w:font="Wingdings" w:char="F0FC"/>
      </w:r>
      <w:r w:rsidR="00A33170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) in the box next to the identity.</w:t>
      </w:r>
    </w:p>
    <w:p w14:paraId="52870E2B" w14:textId="77777777" w:rsidR="00A33170" w:rsidRPr="004745BF" w:rsidRDefault="00A33170" w:rsidP="00A33170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532"/>
        <w:gridCol w:w="640"/>
      </w:tblGrid>
      <w:tr w:rsidR="00A33170" w:rsidRPr="004745BF" w14:paraId="602E87CA" w14:textId="77777777" w:rsidTr="00CD2B5E">
        <w:trPr>
          <w:trHeight w:val="534"/>
          <w:jc w:val="center"/>
        </w:trPr>
        <w:tc>
          <w:tcPr>
            <w:tcW w:w="2532" w:type="dxa"/>
            <w:vAlign w:val="center"/>
          </w:tcPr>
          <w:p w14:paraId="22376356" w14:textId="77777777" w:rsidR="00A33170" w:rsidRPr="004745BF" w:rsidRDefault="00A33170" w:rsidP="00CD2B5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  <w:r w:rsidRPr="004745BF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h </w:t>
            </w: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+ 2 = 14</w:t>
            </w:r>
          </w:p>
        </w:tc>
        <w:tc>
          <w:tcPr>
            <w:tcW w:w="640" w:type="dxa"/>
            <w:vAlign w:val="center"/>
          </w:tcPr>
          <w:p w14:paraId="41EA9A4E" w14:textId="77777777" w:rsidR="00A33170" w:rsidRPr="004745BF" w:rsidRDefault="00A33170" w:rsidP="00CD2B5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33170" w:rsidRPr="004745BF" w14:paraId="7C645FE8" w14:textId="77777777" w:rsidTr="00CD2B5E">
        <w:trPr>
          <w:trHeight w:val="534"/>
          <w:jc w:val="center"/>
        </w:trPr>
        <w:tc>
          <w:tcPr>
            <w:tcW w:w="2532" w:type="dxa"/>
            <w:vAlign w:val="center"/>
          </w:tcPr>
          <w:p w14:paraId="741C27F9" w14:textId="77777777" w:rsidR="00A33170" w:rsidRPr="004745BF" w:rsidRDefault="00A33170" w:rsidP="00CD2B5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  <w:r w:rsidRPr="004745BF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a </w:t>
            </w: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+ 4</w:t>
            </w:r>
            <w:r w:rsidRPr="004745BF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b </w:t>
            </w: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– 2</w:t>
            </w:r>
            <w:r w:rsidRPr="004745BF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640" w:type="dxa"/>
            <w:vAlign w:val="center"/>
          </w:tcPr>
          <w:p w14:paraId="77366241" w14:textId="77777777" w:rsidR="00A33170" w:rsidRPr="004745BF" w:rsidRDefault="00A33170" w:rsidP="00CD2B5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</w:pPr>
          </w:p>
        </w:tc>
      </w:tr>
      <w:tr w:rsidR="00A33170" w:rsidRPr="004745BF" w14:paraId="287C5A58" w14:textId="77777777" w:rsidTr="00CD2B5E">
        <w:trPr>
          <w:trHeight w:val="534"/>
          <w:jc w:val="center"/>
        </w:trPr>
        <w:tc>
          <w:tcPr>
            <w:tcW w:w="2532" w:type="dxa"/>
            <w:vAlign w:val="center"/>
          </w:tcPr>
          <w:p w14:paraId="31C030B5" w14:textId="77777777" w:rsidR="00A33170" w:rsidRPr="004745BF" w:rsidRDefault="00A33170" w:rsidP="00CD2B5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A </w:t>
            </w: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= </w:t>
            </w:r>
            <w:r w:rsidRPr="004745BF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πr</w:t>
            </w: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640" w:type="dxa"/>
            <w:vAlign w:val="center"/>
          </w:tcPr>
          <w:p w14:paraId="3519591C" w14:textId="77777777" w:rsidR="00A33170" w:rsidRPr="004745BF" w:rsidRDefault="00A33170" w:rsidP="00CD2B5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33170" w:rsidRPr="004745BF" w14:paraId="4056969D" w14:textId="77777777" w:rsidTr="00CD2B5E">
        <w:trPr>
          <w:trHeight w:val="534"/>
          <w:jc w:val="center"/>
        </w:trPr>
        <w:tc>
          <w:tcPr>
            <w:tcW w:w="2532" w:type="dxa"/>
            <w:vAlign w:val="center"/>
          </w:tcPr>
          <w:p w14:paraId="45A2AD46" w14:textId="77777777" w:rsidR="00A33170" w:rsidRPr="004745BF" w:rsidRDefault="00A33170" w:rsidP="00CD2B5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  <w:r w:rsidRPr="004745BF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m </w:t>
            </w: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– 3</w:t>
            </w:r>
            <w:r w:rsidRPr="004745BF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m </w:t>
            </w: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 2</w:t>
            </w:r>
            <w:r w:rsidRPr="004745BF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m</w:t>
            </w:r>
          </w:p>
        </w:tc>
        <w:tc>
          <w:tcPr>
            <w:tcW w:w="640" w:type="dxa"/>
            <w:vAlign w:val="center"/>
          </w:tcPr>
          <w:p w14:paraId="0CDE1EF7" w14:textId="77777777" w:rsidR="00A33170" w:rsidRPr="004745BF" w:rsidRDefault="00A33170" w:rsidP="00CD2B5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</w:pPr>
          </w:p>
        </w:tc>
      </w:tr>
      <w:tr w:rsidR="00A33170" w:rsidRPr="004745BF" w14:paraId="2F2323CB" w14:textId="77777777" w:rsidTr="00CD2B5E">
        <w:trPr>
          <w:trHeight w:val="563"/>
          <w:jc w:val="center"/>
        </w:trPr>
        <w:tc>
          <w:tcPr>
            <w:tcW w:w="2532" w:type="dxa"/>
            <w:vAlign w:val="center"/>
          </w:tcPr>
          <w:p w14:paraId="54DCD74E" w14:textId="77777777" w:rsidR="00A33170" w:rsidRPr="004745BF" w:rsidRDefault="00A33170" w:rsidP="00CD2B5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745BF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x </w:t>
            </w: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+ 7 </w:t>
            </w:r>
            <w:r w:rsidRPr="004745BF">
              <w:rPr>
                <w:rFonts w:ascii="Cambria Math" w:hAnsi="Cambria Math" w:cs="Cambria Math"/>
                <w:color w:val="000000" w:themeColor="text1"/>
                <w:sz w:val="24"/>
                <w:szCs w:val="32"/>
                <w:lang w:val="en-US"/>
              </w:rPr>
              <w:t>⩽</w:t>
            </w:r>
            <w:r w:rsidRPr="004745BF">
              <w:rPr>
                <w:rFonts w:ascii="Times New Roman" w:eastAsia="EuclidMathTwo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4745B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640" w:type="dxa"/>
            <w:vAlign w:val="center"/>
          </w:tcPr>
          <w:p w14:paraId="373CB61C" w14:textId="77777777" w:rsidR="00A33170" w:rsidRPr="004745BF" w:rsidRDefault="00A33170" w:rsidP="00CD2B5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</w:tbl>
    <w:p w14:paraId="7220F17E" w14:textId="77777777" w:rsidR="00FF29CA" w:rsidRPr="004745BF" w:rsidRDefault="00FF29CA" w:rsidP="006F772F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74DD6B4D" w14:textId="77777777" w:rsidR="006F772F" w:rsidRPr="004745BF" w:rsidRDefault="006F772F" w:rsidP="006F772F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D6A64FA" w14:textId="77777777" w:rsidR="00D825D8" w:rsidRPr="004745BF" w:rsidRDefault="00885ACD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9</w:t>
      </w:r>
      <w:r w:rsidR="00D825D8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825D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ally wants to decrease 150 by 3%</w:t>
      </w:r>
    </w:p>
    <w:p w14:paraId="25B0BC57" w14:textId="77777777" w:rsidR="00D825D8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Complete this statement to show how Sally can decrease 150 by 3%</w:t>
      </w:r>
    </w:p>
    <w:p w14:paraId="08361047" w14:textId="77777777" w:rsidR="004745BF" w:rsidRDefault="004745BF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D1B2FE3" w14:textId="77777777" w:rsidR="004745BF" w:rsidRPr="004745BF" w:rsidRDefault="004745BF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708E4DE" w14:textId="77777777" w:rsidR="00D825D8" w:rsidRPr="004745BF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B40E479" w14:textId="77777777" w:rsidR="00D825D8" w:rsidRPr="004745BF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389EF44" w14:textId="77777777" w:rsidR="00D825D8" w:rsidRPr="004745BF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150 </w:t>
      </w:r>
      <w:r w:rsidRPr="004745BF">
        <w:rPr>
          <w:rFonts w:ascii="Times New Roman" w:eastAsia="MS Gothic" w:hAnsi="Times New Roman"/>
          <w:color w:val="000000" w:themeColor="text1"/>
          <w:sz w:val="24"/>
          <w:szCs w:val="24"/>
        </w:rPr>
        <w:t>×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............................... = ...............................</w:t>
      </w:r>
    </w:p>
    <w:p w14:paraId="4DACE08A" w14:textId="77777777" w:rsidR="00D825D8" w:rsidRPr="004745BF" w:rsidRDefault="00D825D8" w:rsidP="00D825D8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C2EE9FE" w14:textId="77777777" w:rsidR="009B4398" w:rsidRPr="004745BF" w:rsidRDefault="00885ACD" w:rsidP="004745BF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70</w:t>
      </w:r>
      <w:r w:rsidR="009B4398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9B439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56.78 correct to one significant figure.</w:t>
      </w:r>
    </w:p>
    <w:p w14:paraId="2ED3A9A3" w14:textId="77777777" w:rsidR="009B4398" w:rsidRDefault="009B4398" w:rsidP="009B43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91FAF81" w14:textId="77777777" w:rsidR="004745BF" w:rsidRDefault="004745BF" w:rsidP="009B43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F9CA0D0" w14:textId="77777777" w:rsidR="004745BF" w:rsidRDefault="004745BF" w:rsidP="009B43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6D200D6" w14:textId="77777777" w:rsidR="004745BF" w:rsidRDefault="004745BF" w:rsidP="009B43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176F133" w14:textId="77777777" w:rsidR="004745BF" w:rsidRPr="004745BF" w:rsidRDefault="004745BF" w:rsidP="009B43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B101B1A" w14:textId="77777777" w:rsidR="009B4398" w:rsidRPr="004745BF" w:rsidRDefault="009B4398" w:rsidP="009B43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3EC8BAA" w14:textId="77777777" w:rsidR="009B4398" w:rsidRPr="004745BF" w:rsidRDefault="009B4398" w:rsidP="009B439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74B6BCB7" w14:textId="77777777" w:rsidR="009B4398" w:rsidRPr="004745BF" w:rsidRDefault="009B4398" w:rsidP="009B4398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2172AF05" w14:textId="77777777" w:rsidR="006F772F" w:rsidRPr="004745BF" w:rsidRDefault="006F772F" w:rsidP="009F6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47B11414" w14:textId="77777777" w:rsidR="006F772F" w:rsidRPr="004745BF" w:rsidRDefault="006F772F" w:rsidP="006F772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6F5C251F" w14:textId="77777777" w:rsidR="00D64664" w:rsidRDefault="00D64664">
      <w:pP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br w:type="page"/>
      </w:r>
    </w:p>
    <w:p w14:paraId="3D08F8A5" w14:textId="77777777" w:rsidR="006F772F" w:rsidRPr="004745BF" w:rsidRDefault="00885ACD" w:rsidP="006F772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71</w:t>
      </w:r>
      <w:r w:rsidR="006F772F" w:rsidRPr="004745B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6F772F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Here are six graphs.</w:t>
      </w:r>
    </w:p>
    <w:p w14:paraId="1C379874" w14:textId="77777777" w:rsidR="006F772F" w:rsidRPr="004745BF" w:rsidRDefault="006F772F" w:rsidP="006F772F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BE04AB2" w14:textId="77777777" w:rsidR="006F772F" w:rsidRPr="004745BF" w:rsidRDefault="006F772F" w:rsidP="006F772F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0FCC2823" wp14:editId="262C8B47">
            <wp:extent cx="5731510" cy="3840441"/>
            <wp:effectExtent l="0" t="0" r="8890" b="0"/>
            <wp:docPr id="5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840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9E5D1E" w14:textId="77777777" w:rsidR="006F772F" w:rsidRPr="004745BF" w:rsidRDefault="006F772F" w:rsidP="006F772F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4670232" w14:textId="77777777" w:rsidR="006F772F" w:rsidRPr="004745BF" w:rsidRDefault="006F772F" w:rsidP="006F772F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Write down the letter of the graph that could have the equation</w:t>
      </w:r>
      <w:r w:rsidRPr="004745B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ab/>
        <w:t xml:space="preserve">y </w:t>
      </w: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</w:t>
      </w:r>
      <w:r w:rsidRPr="004745B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x</w:t>
      </w:r>
      <w:r w:rsidRPr="004745B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</w:p>
    <w:p w14:paraId="7ECBF7C6" w14:textId="77777777" w:rsidR="006F772F" w:rsidRPr="004745BF" w:rsidRDefault="006F772F" w:rsidP="006F772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1ED6F4C" w14:textId="77777777" w:rsidR="006F772F" w:rsidRDefault="006F772F" w:rsidP="006F772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CD3A6ED" w14:textId="77777777" w:rsidR="004745BF" w:rsidRDefault="004745BF" w:rsidP="006F772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EB7B6BB" w14:textId="77777777" w:rsidR="004745BF" w:rsidRDefault="004745BF" w:rsidP="006F772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8E9D53D" w14:textId="77777777" w:rsidR="004745BF" w:rsidRPr="004745BF" w:rsidRDefault="004745BF" w:rsidP="006F772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DA64C92" w14:textId="77777777" w:rsidR="006F772F" w:rsidRPr="004745BF" w:rsidRDefault="006F772F" w:rsidP="006F772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.......................................................</w:t>
      </w:r>
    </w:p>
    <w:p w14:paraId="3FD4347D" w14:textId="77777777" w:rsidR="006F772F" w:rsidRPr="004745BF" w:rsidRDefault="006F772F" w:rsidP="006F772F">
      <w:pPr>
        <w:pBdr>
          <w:bottom w:val="single" w:sz="4" w:space="1" w:color="auto"/>
        </w:pBd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(1)</w:t>
      </w:r>
    </w:p>
    <w:p w14:paraId="4AEE62C5" w14:textId="77777777" w:rsidR="009B4398" w:rsidRDefault="00885ACD" w:rsidP="009F63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72</w:t>
      </w:r>
      <w:r w:rsidR="003475F6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9B439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Simplify </w:t>
      </w:r>
      <w:r w:rsidR="009B439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  <w:r w:rsidR="009B4398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m</w:t>
      </w:r>
      <w:r w:rsidR="009B4398"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  <w:t>3</w:t>
      </w:r>
      <w:r w:rsidR="009B439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+ </w:t>
      </w:r>
      <w:r w:rsidR="009B4398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m</w:t>
      </w:r>
      <w:r w:rsidR="009B4398"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  <w:t>3</w:t>
      </w:r>
    </w:p>
    <w:p w14:paraId="365004B8" w14:textId="77777777" w:rsidR="00792AA7" w:rsidRDefault="00792AA7" w:rsidP="009F63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</w:pPr>
    </w:p>
    <w:p w14:paraId="36D1E8ED" w14:textId="77777777" w:rsidR="00792AA7" w:rsidRPr="004745BF" w:rsidRDefault="00792AA7" w:rsidP="009F63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</w:pPr>
    </w:p>
    <w:p w14:paraId="2DE19D06" w14:textId="77777777" w:rsidR="009B4398" w:rsidRPr="004745BF" w:rsidRDefault="009B4398" w:rsidP="009B43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351A940" w14:textId="77777777" w:rsidR="009B4398" w:rsidRPr="004745BF" w:rsidRDefault="009B4398" w:rsidP="009B439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2ED6CD53" w14:textId="77777777" w:rsidR="009B4398" w:rsidRPr="004745BF" w:rsidRDefault="009B4398" w:rsidP="009B4398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18FB12A" w14:textId="77777777" w:rsidR="00792AA7" w:rsidRDefault="00792AA7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008C3ABB" w14:textId="77777777" w:rsidR="00CC4265" w:rsidRPr="004745BF" w:rsidRDefault="00885ACD" w:rsidP="009F6328">
      <w:pPr>
        <w:autoSpaceDE w:val="0"/>
        <w:autoSpaceDN w:val="0"/>
        <w:adjustRightInd w:val="0"/>
        <w:spacing w:before="120" w:after="0" w:line="36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73</w:t>
      </w:r>
      <w:r w:rsidR="00CC426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CC426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arley’s house has a value of £160 000 correct to 2 significant figures.</w:t>
      </w:r>
    </w:p>
    <w:p w14:paraId="1EB5BA54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CB9F5CD" w14:textId="77777777" w:rsidR="00CC4265" w:rsidRPr="004745BF" w:rsidRDefault="00CC4265" w:rsidP="003475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greatest possible value of the house.</w:t>
      </w:r>
    </w:p>
    <w:p w14:paraId="45179D64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5FDD44E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5C6790B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£ .......................................................</w:t>
      </w:r>
    </w:p>
    <w:p w14:paraId="0A1E8A7E" w14:textId="77777777" w:rsidR="00CC4265" w:rsidRPr="004745BF" w:rsidRDefault="00CC4265" w:rsidP="00CC4265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0B3C20A" w14:textId="77777777" w:rsidR="00CC4265" w:rsidRPr="004745BF" w:rsidRDefault="00885ACD" w:rsidP="009F6328">
      <w:pPr>
        <w:autoSpaceDE w:val="0"/>
        <w:autoSpaceDN w:val="0"/>
        <w:adjustRightInd w:val="0"/>
        <w:spacing w:before="120" w:after="0" w:line="36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74</w:t>
      </w:r>
      <w:r w:rsidR="00CC426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CC426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3 of the 25 women have a shoe size of 7.</w:t>
      </w:r>
    </w:p>
    <w:p w14:paraId="1B27D14D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Zoe says that if you choose at random one of the 25 women, the probability that she has</w:t>
      </w:r>
    </w:p>
    <w:p w14:paraId="61953E61" w14:textId="77777777" w:rsidR="00CC4265" w:rsidRPr="004745BF" w:rsidRDefault="00CC4265" w:rsidP="00CC426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either a shoe size of 7 or a dress size of 14 is </w:t>
      </w:r>
      <w:r w:rsidR="009E2FD9" w:rsidRPr="009E2FD9">
        <w:rPr>
          <w:rFonts w:ascii="Times New Roman" w:hAnsi="Times New Roman"/>
          <w:color w:val="000000" w:themeColor="text1"/>
          <w:position w:val="-24"/>
          <w:sz w:val="24"/>
          <w:szCs w:val="24"/>
          <w:lang w:eastAsia="en-GB"/>
        </w:rPr>
        <w:object w:dxaOrig="340" w:dyaOrig="620" w14:anchorId="15E7DDFD">
          <v:shape id="_x0000_i1034" type="#_x0000_t75" style="width:16.5pt;height:30.75pt" o:ole="">
            <v:imagedata r:id="rId45" o:title=""/>
          </v:shape>
          <o:OLEObject Type="Embed" ProgID="Equation.DSMT4" ShapeID="_x0000_i1034" DrawAspect="Content" ObjectID="_1646662753" r:id="rId46"/>
        </w:objec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because</w:t>
      </w:r>
    </w:p>
    <w:p w14:paraId="3586ED0D" w14:textId="77777777" w:rsidR="00CC4265" w:rsidRPr="004745BF" w:rsidRDefault="009E2FD9" w:rsidP="00CC426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9E2FD9">
        <w:rPr>
          <w:rFonts w:ascii="Times New Roman" w:hAnsi="Times New Roman"/>
          <w:color w:val="000000" w:themeColor="text1"/>
          <w:position w:val="-24"/>
          <w:sz w:val="24"/>
          <w:szCs w:val="24"/>
          <w:lang w:eastAsia="en-GB"/>
        </w:rPr>
        <w:object w:dxaOrig="1340" w:dyaOrig="620" w14:anchorId="7B3BF96A">
          <v:shape id="_x0000_i1035" type="#_x0000_t75" style="width:67.5pt;height:30.75pt" o:ole="">
            <v:imagedata r:id="rId47" o:title=""/>
          </v:shape>
          <o:OLEObject Type="Embed" ProgID="Equation.DSMT4" ShapeID="_x0000_i1035" DrawAspect="Content" ObjectID="_1646662754" r:id="rId48"/>
        </w:object>
      </w:r>
    </w:p>
    <w:p w14:paraId="1440CF16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Is Zoe correct?</w:t>
      </w:r>
    </w:p>
    <w:p w14:paraId="15553DC9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You must give a reason for your answer.</w:t>
      </w:r>
    </w:p>
    <w:p w14:paraId="023003BE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70C3A96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B304690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60FEA62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B9F6155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C65C868" w14:textId="77777777" w:rsidR="006F772F" w:rsidRPr="004745BF" w:rsidRDefault="00070DFE" w:rsidP="00FC7839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7C5FF0C" w14:textId="77777777" w:rsidR="0028550A" w:rsidRPr="004745BF" w:rsidRDefault="00885ACD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75</w:t>
      </w:r>
      <w:r w:rsidR="0028550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28550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Andy throws an ordinary fair 6-sided dice twice.</w:t>
      </w:r>
    </w:p>
    <w:p w14:paraId="51D62ADA" w14:textId="77777777" w:rsidR="0028550A" w:rsidRPr="004745BF" w:rsidRDefault="0028550A" w:rsidP="0028550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 says,</w:t>
      </w:r>
    </w:p>
    <w:p w14:paraId="2036CF94" w14:textId="77777777" w:rsidR="0028550A" w:rsidRPr="004745BF" w:rsidRDefault="0028550A" w:rsidP="0028550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ind w:firstLine="851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“The probability of getting a 6 on both throws is</w:t>
      </w:r>
      <w:r w:rsidR="009E2FD9" w:rsidRPr="009E2FD9">
        <w:rPr>
          <w:rFonts w:ascii="Times New Roman" w:hAnsi="Times New Roman"/>
          <w:color w:val="000000" w:themeColor="text1"/>
          <w:position w:val="-24"/>
          <w:sz w:val="24"/>
          <w:szCs w:val="24"/>
          <w:lang w:eastAsia="en-GB"/>
        </w:rPr>
        <w:object w:dxaOrig="240" w:dyaOrig="620" w14:anchorId="46DC54CA">
          <v:shape id="_x0000_i1036" type="#_x0000_t75" style="width:12pt;height:30.75pt" o:ole="">
            <v:imagedata r:id="rId49" o:title=""/>
          </v:shape>
          <o:OLEObject Type="Embed" ProgID="Equation.DSMT4" ShapeID="_x0000_i1036" DrawAspect="Content" ObjectID="_1646662755" r:id="rId50"/>
        </w:objec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”</w:t>
      </w:r>
    </w:p>
    <w:p w14:paraId="71C62732" w14:textId="77777777" w:rsidR="0028550A" w:rsidRPr="004745BF" w:rsidRDefault="0028550A" w:rsidP="0028550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i/>
          <w:color w:val="000000" w:themeColor="text1"/>
          <w:sz w:val="24"/>
          <w:szCs w:val="24"/>
          <w:lang w:eastAsia="en-GB"/>
        </w:rPr>
        <w:tab/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Is Andy correct?</w:t>
      </w:r>
    </w:p>
    <w:p w14:paraId="59DA9F79" w14:textId="77777777" w:rsidR="0028550A" w:rsidRPr="004745BF" w:rsidRDefault="0028550A" w:rsidP="0028550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You must explain your answer.</w:t>
      </w:r>
    </w:p>
    <w:p w14:paraId="3324DDF8" w14:textId="77777777" w:rsidR="0028550A" w:rsidRPr="004745BF" w:rsidRDefault="0028550A" w:rsidP="0028550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86433FC" w14:textId="77777777" w:rsidR="0028550A" w:rsidRPr="004745BF" w:rsidRDefault="0028550A" w:rsidP="0028550A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72B0990" w14:textId="77777777" w:rsidR="00C43AC6" w:rsidRDefault="0028550A" w:rsidP="00025F7D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  <w:r w:rsidR="00F8476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 </w:t>
      </w:r>
    </w:p>
    <w:p w14:paraId="391AA9F0" w14:textId="77777777" w:rsidR="00C43AC6" w:rsidRPr="004745BF" w:rsidRDefault="00C43AC6" w:rsidP="00C43AC6">
      <w:pPr>
        <w:autoSpaceDE w:val="0"/>
        <w:autoSpaceDN w:val="0"/>
        <w:adjustRightInd w:val="0"/>
        <w:spacing w:before="120" w:after="0"/>
        <w:ind w:left="-567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</w:rPr>
        <w:t>76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</w:rPr>
        <w:tab/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>Write 37 cm</w:t>
      </w:r>
      <w:r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3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in mm</w:t>
      </w:r>
      <w:r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3</w:t>
      </w:r>
    </w:p>
    <w:p w14:paraId="4EF620BF" w14:textId="77777777" w:rsidR="00C43AC6" w:rsidRPr="004745BF" w:rsidRDefault="00C43AC6" w:rsidP="00C43AC6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535320F1" w14:textId="77777777" w:rsidR="00C43AC6" w:rsidRPr="004745BF" w:rsidRDefault="00C43AC6" w:rsidP="00C43AC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3723AA6C" w14:textId="77777777" w:rsidR="00C43AC6" w:rsidRPr="004745BF" w:rsidRDefault="00C43AC6" w:rsidP="00C43AC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vertAlign w:val="superscript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.......................................................mm</w:t>
      </w:r>
      <w:r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3</w:t>
      </w:r>
    </w:p>
    <w:p w14:paraId="6E4DC826" w14:textId="77777777" w:rsidR="00C43AC6" w:rsidRPr="00DD5D1F" w:rsidRDefault="00C43AC6" w:rsidP="00C43AC6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  <w:r w:rsidRPr="004745BF">
        <w:rPr>
          <w:noProof/>
          <w:color w:val="000000" w:themeColor="text1"/>
          <w:lang w:eastAsia="en-GB"/>
        </w:rPr>
        <mc:AlternateContent>
          <mc:Choice Requires="wps">
            <w:drawing>
              <wp:anchor distT="4294967294" distB="4294967294" distL="114300" distR="114300" simplePos="0" relativeHeight="251668480" behindDoc="0" locked="0" layoutInCell="1" allowOverlap="1" wp14:anchorId="0DAD97D6" wp14:editId="57A6A709">
                <wp:simplePos x="0" y="0"/>
                <wp:positionH relativeFrom="column">
                  <wp:posOffset>-77783</wp:posOffset>
                </wp:positionH>
                <wp:positionV relativeFrom="paragraph">
                  <wp:posOffset>379095</wp:posOffset>
                </wp:positionV>
                <wp:extent cx="5845810" cy="0"/>
                <wp:effectExtent l="0" t="19050" r="21590" b="19050"/>
                <wp:wrapThrough wrapText="bothSides">
                  <wp:wrapPolygon edited="0">
                    <wp:start x="0" y="-1"/>
                    <wp:lineTo x="0" y="-1"/>
                    <wp:lineTo x="21609" y="-1"/>
                    <wp:lineTo x="21609" y="-1"/>
                    <wp:lineTo x="0" y="-1"/>
                  </wp:wrapPolygon>
                </wp:wrapThrough>
                <wp:docPr id="49" name="Straight Connector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8458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319E1B" id="Straight Connector 49" o:spid="_x0000_s1026" style="position:absolute;z-index:25166848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6.1pt,29.85pt" to="454.2pt,2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" strokecolor="windowText" strokeweight="3pt">
                <v:stroke joinstyle="miter"/>
                <o:lock v:ext="edit" shapetype="f"/>
                <w10:wrap type="through"/>
              </v:line>
            </w:pict>
          </mc:Fallback>
        </mc:AlternateConten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 </w:t>
      </w:r>
    </w:p>
    <w:p w14:paraId="39044E9E" w14:textId="77777777" w:rsidR="00BB4E5E" w:rsidRPr="004745BF" w:rsidRDefault="00F26BAF" w:rsidP="00FC783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TOTAL FOR PAPER IS </w:t>
      </w:r>
      <w:r w:rsidR="00C43AC6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76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 MARKS</w:t>
      </w:r>
    </w:p>
    <w:sectPr w:rsidR="00BB4E5E" w:rsidRPr="004745BF">
      <w:footerReference w:type="default" r:id="rId51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6669295" w14:textId="77777777" w:rsidR="00776B36" w:rsidRDefault="00776B36" w:rsidP="00C26B71">
      <w:pPr>
        <w:spacing w:after="0" w:line="240" w:lineRule="auto"/>
      </w:pPr>
      <w:r>
        <w:separator/>
      </w:r>
    </w:p>
  </w:endnote>
  <w:endnote w:type="continuationSeparator" w:id="0">
    <w:p w14:paraId="1D02C1E4" w14:textId="77777777" w:rsidR="00776B36" w:rsidRDefault="00776B36" w:rsidP="00C26B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Zapf Dingbats">
    <w:altName w:val="Wingdings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3" w:usb1="080F0000" w:usb2="00000010" w:usb3="00000000" w:csb0="0012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891AB9" w14:textId="77777777" w:rsidR="00212F0E" w:rsidRPr="00C20B11" w:rsidRDefault="00212F0E" w:rsidP="0027166A">
    <w:pPr>
      <w:pStyle w:val="Footer"/>
      <w:rPr>
        <w:rFonts w:ascii="Times New Roman" w:hAnsi="Times New Roman"/>
        <w:sz w:val="18"/>
        <w:szCs w:val="18"/>
      </w:rPr>
    </w:pPr>
    <w:r w:rsidRPr="00C20B11">
      <w:rPr>
        <w:rFonts w:ascii="Times New Roman" w:hAnsi="Times New Roman"/>
        <w:sz w:val="18"/>
        <w:szCs w:val="18"/>
      </w:rPr>
      <w:t xml:space="preserve">© </w:t>
    </w:r>
    <w:r>
      <w:rPr>
        <w:rFonts w:ascii="Times New Roman" w:hAnsi="Times New Roman"/>
        <w:sz w:val="18"/>
        <w:szCs w:val="18"/>
      </w:rPr>
      <w:t>2020</w:t>
    </w:r>
    <w:r w:rsidRPr="00C20B11">
      <w:rPr>
        <w:rFonts w:ascii="Times New Roman" w:hAnsi="Times New Roman"/>
        <w:sz w:val="18"/>
        <w:szCs w:val="18"/>
      </w:rPr>
      <w:t xml:space="preserve"> Pearson Education Ltd.</w:t>
    </w:r>
  </w:p>
  <w:p w14:paraId="05D32E8F" w14:textId="77777777" w:rsidR="00212F0E" w:rsidRDefault="00212F0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9E301EA" w14:textId="77777777" w:rsidR="00776B36" w:rsidRDefault="00776B36" w:rsidP="00C26B71">
      <w:pPr>
        <w:spacing w:after="0" w:line="240" w:lineRule="auto"/>
      </w:pPr>
      <w:r>
        <w:separator/>
      </w:r>
    </w:p>
  </w:footnote>
  <w:footnote w:type="continuationSeparator" w:id="0">
    <w:p w14:paraId="70F13105" w14:textId="77777777" w:rsidR="00776B36" w:rsidRDefault="00776B36" w:rsidP="00C26B7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E13D3"/>
    <w:rsid w:val="000056C7"/>
    <w:rsid w:val="00005713"/>
    <w:rsid w:val="00022053"/>
    <w:rsid w:val="00025F7D"/>
    <w:rsid w:val="00044323"/>
    <w:rsid w:val="000659CF"/>
    <w:rsid w:val="00070DFE"/>
    <w:rsid w:val="00086D98"/>
    <w:rsid w:val="0009781B"/>
    <w:rsid w:val="000C406C"/>
    <w:rsid w:val="000C5090"/>
    <w:rsid w:val="000E56AF"/>
    <w:rsid w:val="000F310A"/>
    <w:rsid w:val="00110B96"/>
    <w:rsid w:val="001129F5"/>
    <w:rsid w:val="0012078A"/>
    <w:rsid w:val="00125160"/>
    <w:rsid w:val="00156601"/>
    <w:rsid w:val="001716F0"/>
    <w:rsid w:val="001B3FA6"/>
    <w:rsid w:val="001B4518"/>
    <w:rsid w:val="001B7891"/>
    <w:rsid w:val="001E40E6"/>
    <w:rsid w:val="00212F0E"/>
    <w:rsid w:val="00223575"/>
    <w:rsid w:val="002371D1"/>
    <w:rsid w:val="0027166A"/>
    <w:rsid w:val="00283FC6"/>
    <w:rsid w:val="0028550A"/>
    <w:rsid w:val="00291636"/>
    <w:rsid w:val="00292033"/>
    <w:rsid w:val="002A2E0C"/>
    <w:rsid w:val="002B3E3A"/>
    <w:rsid w:val="002C5186"/>
    <w:rsid w:val="002D1476"/>
    <w:rsid w:val="002F2A66"/>
    <w:rsid w:val="002F4A2F"/>
    <w:rsid w:val="00301A20"/>
    <w:rsid w:val="00303F99"/>
    <w:rsid w:val="0030510B"/>
    <w:rsid w:val="00314FB2"/>
    <w:rsid w:val="00332FC6"/>
    <w:rsid w:val="003475F6"/>
    <w:rsid w:val="00355B99"/>
    <w:rsid w:val="00360FE5"/>
    <w:rsid w:val="00364093"/>
    <w:rsid w:val="003C1D16"/>
    <w:rsid w:val="003D24F2"/>
    <w:rsid w:val="003F4043"/>
    <w:rsid w:val="003F4CBF"/>
    <w:rsid w:val="004505A1"/>
    <w:rsid w:val="004523DB"/>
    <w:rsid w:val="00452EE1"/>
    <w:rsid w:val="00453D4E"/>
    <w:rsid w:val="00461503"/>
    <w:rsid w:val="00463403"/>
    <w:rsid w:val="004745BF"/>
    <w:rsid w:val="004845D1"/>
    <w:rsid w:val="00491323"/>
    <w:rsid w:val="004B348D"/>
    <w:rsid w:val="004B6834"/>
    <w:rsid w:val="004C76B7"/>
    <w:rsid w:val="004F37CE"/>
    <w:rsid w:val="004F613C"/>
    <w:rsid w:val="005307D6"/>
    <w:rsid w:val="00544F5B"/>
    <w:rsid w:val="00567463"/>
    <w:rsid w:val="00573EC6"/>
    <w:rsid w:val="005746F1"/>
    <w:rsid w:val="00586432"/>
    <w:rsid w:val="005974F5"/>
    <w:rsid w:val="005B2891"/>
    <w:rsid w:val="005E6E64"/>
    <w:rsid w:val="005F7087"/>
    <w:rsid w:val="00614096"/>
    <w:rsid w:val="0062208D"/>
    <w:rsid w:val="0062550F"/>
    <w:rsid w:val="0063229A"/>
    <w:rsid w:val="00641364"/>
    <w:rsid w:val="006473CA"/>
    <w:rsid w:val="00647618"/>
    <w:rsid w:val="006552EA"/>
    <w:rsid w:val="00660B01"/>
    <w:rsid w:val="0069722E"/>
    <w:rsid w:val="006A033D"/>
    <w:rsid w:val="006B1955"/>
    <w:rsid w:val="006C3FCC"/>
    <w:rsid w:val="006F30AA"/>
    <w:rsid w:val="006F772F"/>
    <w:rsid w:val="007004BA"/>
    <w:rsid w:val="00727829"/>
    <w:rsid w:val="007339AA"/>
    <w:rsid w:val="00733E11"/>
    <w:rsid w:val="00757F6A"/>
    <w:rsid w:val="00776B36"/>
    <w:rsid w:val="007841A6"/>
    <w:rsid w:val="00792AA7"/>
    <w:rsid w:val="00793049"/>
    <w:rsid w:val="007C34D1"/>
    <w:rsid w:val="007D150C"/>
    <w:rsid w:val="007E328C"/>
    <w:rsid w:val="007E432E"/>
    <w:rsid w:val="0081569E"/>
    <w:rsid w:val="00820AC2"/>
    <w:rsid w:val="00833A27"/>
    <w:rsid w:val="008636D8"/>
    <w:rsid w:val="0086502E"/>
    <w:rsid w:val="008718C0"/>
    <w:rsid w:val="0087509A"/>
    <w:rsid w:val="00885ACD"/>
    <w:rsid w:val="008C245A"/>
    <w:rsid w:val="008C4015"/>
    <w:rsid w:val="008C5FB9"/>
    <w:rsid w:val="008D132B"/>
    <w:rsid w:val="008D77D8"/>
    <w:rsid w:val="008E13D3"/>
    <w:rsid w:val="008F29FE"/>
    <w:rsid w:val="008F3F44"/>
    <w:rsid w:val="00905C77"/>
    <w:rsid w:val="00913119"/>
    <w:rsid w:val="00921016"/>
    <w:rsid w:val="00921A7A"/>
    <w:rsid w:val="00942462"/>
    <w:rsid w:val="0094705C"/>
    <w:rsid w:val="00950376"/>
    <w:rsid w:val="00970FE1"/>
    <w:rsid w:val="00974775"/>
    <w:rsid w:val="00981613"/>
    <w:rsid w:val="009A340A"/>
    <w:rsid w:val="009B0CA1"/>
    <w:rsid w:val="009B3844"/>
    <w:rsid w:val="009B4398"/>
    <w:rsid w:val="009C1295"/>
    <w:rsid w:val="009C5F4A"/>
    <w:rsid w:val="009E2FD9"/>
    <w:rsid w:val="009F3210"/>
    <w:rsid w:val="009F6328"/>
    <w:rsid w:val="009F6B6C"/>
    <w:rsid w:val="00A33170"/>
    <w:rsid w:val="00A57FE5"/>
    <w:rsid w:val="00A63DF5"/>
    <w:rsid w:val="00A708CF"/>
    <w:rsid w:val="00A72E70"/>
    <w:rsid w:val="00AC70CF"/>
    <w:rsid w:val="00AF5D06"/>
    <w:rsid w:val="00B051AE"/>
    <w:rsid w:val="00B10FD1"/>
    <w:rsid w:val="00B30D98"/>
    <w:rsid w:val="00B5566C"/>
    <w:rsid w:val="00B64535"/>
    <w:rsid w:val="00B8070D"/>
    <w:rsid w:val="00BA6B07"/>
    <w:rsid w:val="00BB26D3"/>
    <w:rsid w:val="00BB4E5E"/>
    <w:rsid w:val="00BC37B2"/>
    <w:rsid w:val="00BC4990"/>
    <w:rsid w:val="00BF6758"/>
    <w:rsid w:val="00C21F5B"/>
    <w:rsid w:val="00C26B71"/>
    <w:rsid w:val="00C307E6"/>
    <w:rsid w:val="00C3253A"/>
    <w:rsid w:val="00C35D0B"/>
    <w:rsid w:val="00C43AC6"/>
    <w:rsid w:val="00C4459D"/>
    <w:rsid w:val="00C631D8"/>
    <w:rsid w:val="00C80FA5"/>
    <w:rsid w:val="00C854E9"/>
    <w:rsid w:val="00CB3628"/>
    <w:rsid w:val="00CC4265"/>
    <w:rsid w:val="00CC7836"/>
    <w:rsid w:val="00CD2B5E"/>
    <w:rsid w:val="00CD3DAD"/>
    <w:rsid w:val="00CD725B"/>
    <w:rsid w:val="00D025FA"/>
    <w:rsid w:val="00D43E09"/>
    <w:rsid w:val="00D53029"/>
    <w:rsid w:val="00D5393A"/>
    <w:rsid w:val="00D64664"/>
    <w:rsid w:val="00D67E7E"/>
    <w:rsid w:val="00D714C6"/>
    <w:rsid w:val="00D769D0"/>
    <w:rsid w:val="00D825D8"/>
    <w:rsid w:val="00D91FB2"/>
    <w:rsid w:val="00D921AD"/>
    <w:rsid w:val="00DA0231"/>
    <w:rsid w:val="00DA3535"/>
    <w:rsid w:val="00DA6236"/>
    <w:rsid w:val="00DB5F47"/>
    <w:rsid w:val="00DE48D3"/>
    <w:rsid w:val="00DF6E73"/>
    <w:rsid w:val="00E04885"/>
    <w:rsid w:val="00E146C4"/>
    <w:rsid w:val="00E20328"/>
    <w:rsid w:val="00E24B13"/>
    <w:rsid w:val="00E379E6"/>
    <w:rsid w:val="00E419D9"/>
    <w:rsid w:val="00E75DE0"/>
    <w:rsid w:val="00EA34CA"/>
    <w:rsid w:val="00EB0480"/>
    <w:rsid w:val="00ED7229"/>
    <w:rsid w:val="00ED7542"/>
    <w:rsid w:val="00ED772C"/>
    <w:rsid w:val="00EE6173"/>
    <w:rsid w:val="00F26BAF"/>
    <w:rsid w:val="00F64228"/>
    <w:rsid w:val="00F67C48"/>
    <w:rsid w:val="00F81C51"/>
    <w:rsid w:val="00F84765"/>
    <w:rsid w:val="00F860EB"/>
    <w:rsid w:val="00F93346"/>
    <w:rsid w:val="00F959DA"/>
    <w:rsid w:val="00FB418F"/>
    <w:rsid w:val="00FC7839"/>
    <w:rsid w:val="00FF29CA"/>
    <w:rsid w:val="00FF4E4E"/>
    <w:rsid w:val="00FF7E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6B81A41E"/>
  <w15:chartTrackingRefBased/>
  <w15:docId w15:val="{4289E635-F3F2-4A95-8121-DC151B0E60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26B7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6B71"/>
  </w:style>
  <w:style w:type="paragraph" w:styleId="Footer">
    <w:name w:val="footer"/>
    <w:basedOn w:val="Normal"/>
    <w:link w:val="FooterChar"/>
    <w:uiPriority w:val="99"/>
    <w:unhideWhenUsed/>
    <w:rsid w:val="00C26B7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6B71"/>
  </w:style>
  <w:style w:type="table" w:styleId="TableGrid">
    <w:name w:val="Table Grid"/>
    <w:basedOn w:val="TableNormal"/>
    <w:uiPriority w:val="39"/>
    <w:rsid w:val="00D5302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26" Type="http://schemas.openxmlformats.org/officeDocument/2006/relationships/oleObject" Target="embeddings/oleObject5.bin"/><Relationship Id="rId39" Type="http://schemas.openxmlformats.org/officeDocument/2006/relationships/image" Target="media/image21.emf"/><Relationship Id="rId3" Type="http://schemas.openxmlformats.org/officeDocument/2006/relationships/customXml" Target="../customXml/item3.xml"/><Relationship Id="rId21" Type="http://schemas.openxmlformats.org/officeDocument/2006/relationships/image" Target="media/image9.wmf"/><Relationship Id="rId34" Type="http://schemas.openxmlformats.org/officeDocument/2006/relationships/oleObject" Target="embeddings/oleObject7.bin"/><Relationship Id="rId42" Type="http://schemas.openxmlformats.org/officeDocument/2006/relationships/image" Target="media/image23.emf"/><Relationship Id="rId47" Type="http://schemas.openxmlformats.org/officeDocument/2006/relationships/image" Target="media/image27.wmf"/><Relationship Id="rId50" Type="http://schemas.openxmlformats.org/officeDocument/2006/relationships/oleObject" Target="embeddings/oleObject12.bin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2.bin"/><Relationship Id="rId25" Type="http://schemas.openxmlformats.org/officeDocument/2006/relationships/image" Target="media/image11.emf"/><Relationship Id="rId33" Type="http://schemas.openxmlformats.org/officeDocument/2006/relationships/image" Target="media/image17.emf"/><Relationship Id="rId38" Type="http://schemas.openxmlformats.org/officeDocument/2006/relationships/image" Target="media/image20.png"/><Relationship Id="rId46" Type="http://schemas.openxmlformats.org/officeDocument/2006/relationships/oleObject" Target="embeddings/oleObject10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8.emf"/><Relationship Id="rId29" Type="http://schemas.openxmlformats.org/officeDocument/2006/relationships/image" Target="media/image14.wmf"/><Relationship Id="rId41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oleObject" Target="embeddings/oleObject4.bin"/><Relationship Id="rId32" Type="http://schemas.openxmlformats.org/officeDocument/2006/relationships/image" Target="media/image16.emf"/><Relationship Id="rId37" Type="http://schemas.openxmlformats.org/officeDocument/2006/relationships/image" Target="media/image19.emf"/><Relationship Id="rId40" Type="http://schemas.openxmlformats.org/officeDocument/2006/relationships/image" Target="media/image22.emf"/><Relationship Id="rId45" Type="http://schemas.openxmlformats.org/officeDocument/2006/relationships/image" Target="media/image26.wmf"/><Relationship Id="rId53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4.emf"/><Relationship Id="rId23" Type="http://schemas.openxmlformats.org/officeDocument/2006/relationships/image" Target="media/image10.emf"/><Relationship Id="rId28" Type="http://schemas.openxmlformats.org/officeDocument/2006/relationships/image" Target="media/image13.emf"/><Relationship Id="rId36" Type="http://schemas.openxmlformats.org/officeDocument/2006/relationships/oleObject" Target="embeddings/oleObject8.bin"/><Relationship Id="rId49" Type="http://schemas.openxmlformats.org/officeDocument/2006/relationships/image" Target="media/image28.wmf"/><Relationship Id="rId10" Type="http://schemas.openxmlformats.org/officeDocument/2006/relationships/endnotes" Target="endnotes.xml"/><Relationship Id="rId19" Type="http://schemas.openxmlformats.org/officeDocument/2006/relationships/image" Target="media/image7.emf"/><Relationship Id="rId31" Type="http://schemas.openxmlformats.org/officeDocument/2006/relationships/image" Target="media/image15.emf"/><Relationship Id="rId44" Type="http://schemas.openxmlformats.org/officeDocument/2006/relationships/image" Target="media/image25.png"/><Relationship Id="rId52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png"/><Relationship Id="rId22" Type="http://schemas.openxmlformats.org/officeDocument/2006/relationships/oleObject" Target="embeddings/oleObject3.bin"/><Relationship Id="rId27" Type="http://schemas.openxmlformats.org/officeDocument/2006/relationships/image" Target="media/image12.emf"/><Relationship Id="rId30" Type="http://schemas.openxmlformats.org/officeDocument/2006/relationships/oleObject" Target="embeddings/oleObject6.bin"/><Relationship Id="rId35" Type="http://schemas.openxmlformats.org/officeDocument/2006/relationships/image" Target="media/image18.wmf"/><Relationship Id="rId43" Type="http://schemas.openxmlformats.org/officeDocument/2006/relationships/image" Target="media/image24.emf"/><Relationship Id="rId48" Type="http://schemas.openxmlformats.org/officeDocument/2006/relationships/oleObject" Target="embeddings/oleObject11.bin"/><Relationship Id="rId8" Type="http://schemas.openxmlformats.org/officeDocument/2006/relationships/webSettings" Target="webSettings.xml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527BEB7F1097F40BB9A267C5BD525E9" ma:contentTypeVersion="0" ma:contentTypeDescription="Create a new document." ma:contentTypeScope="" ma:versionID="184ff879a9727efc0a793840908bd4a5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0967b7be50301903c78f9c39c6fd9af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84D4F3-9A7A-4088-B067-20021F8DB50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D92285B-8D81-4344-AAA7-CCF70DEB3ED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F073327E-0B83-41BD-8C36-97EB1F28D5C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C72A1B10-8581-4B2A-B3E1-7EAACA4776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2538</Words>
  <Characters>14473</Characters>
  <Application>Microsoft Office Word</Application>
  <DocSecurity>0</DocSecurity>
  <Lines>120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d, Saira</dc:creator>
  <cp:keywords/>
  <dc:description/>
  <cp:lastModifiedBy>Toni-Louise</cp:lastModifiedBy>
  <cp:revision>2</cp:revision>
  <dcterms:created xsi:type="dcterms:W3CDTF">2020-03-25T17:32:00Z</dcterms:created>
  <dcterms:modified xsi:type="dcterms:W3CDTF">2020-03-25T1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527BEB7F1097F40BB9A267C5BD525E9</vt:lpwstr>
  </property>
</Properties>
</file>